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1AE" w:rsidRPr="00CF6BE2" w:rsidRDefault="00947D93" w:rsidP="004A31AE">
      <w:pPr>
        <w:tabs>
          <w:tab w:val="left" w:pos="6522"/>
        </w:tabs>
        <w:rPr>
          <w:rFonts w:asciiTheme="majorBidi" w:hAnsiTheme="majorBidi" w:cstheme="majorBidi"/>
        </w:rPr>
      </w:pPr>
      <w:bookmarkStart w:id="0" w:name="_GoBack"/>
      <w:bookmarkEnd w:id="0"/>
      <w:r>
        <w:rPr>
          <w:rFonts w:asciiTheme="majorBidi" w:eastAsia="Georgia" w:hAnsiTheme="majorBidi" w:cstheme="majorBidi"/>
          <w:noProof/>
        </w:rPr>
        <w:drawing>
          <wp:anchor distT="0" distB="0" distL="114300" distR="114300" simplePos="0" relativeHeight="251793408" behindDoc="0" locked="0" layoutInCell="1" allowOverlap="1" wp14:anchorId="1D587F28" wp14:editId="6712D275">
            <wp:simplePos x="0" y="0"/>
            <wp:positionH relativeFrom="column">
              <wp:posOffset>1751330</wp:posOffset>
            </wp:positionH>
            <wp:positionV relativeFrom="paragraph">
              <wp:posOffset>-20320</wp:posOffset>
            </wp:positionV>
            <wp:extent cx="777240" cy="985520"/>
            <wp:effectExtent l="0" t="0" r="3810" b="5080"/>
            <wp:wrapNone/>
            <wp:docPr id="6" name="Image 6" descr="..\..\Program Files\Microsoft Office\Clipart\standard\stddir1\BD04915_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..\..\Program Files\Microsoft Office\Clipart\standard\stddir1\BD04915_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6BE2">
        <w:rPr>
          <w:rFonts w:asciiTheme="majorBidi" w:eastAsia="Georgia" w:hAnsiTheme="majorBidi" w:cstheme="majorBidi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43FAD471" wp14:editId="08B4DB94">
                <wp:simplePos x="0" y="0"/>
                <wp:positionH relativeFrom="margin">
                  <wp:posOffset>-344170</wp:posOffset>
                </wp:positionH>
                <wp:positionV relativeFrom="paragraph">
                  <wp:posOffset>48260</wp:posOffset>
                </wp:positionV>
                <wp:extent cx="9998325" cy="1027430"/>
                <wp:effectExtent l="0" t="0" r="3175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98325" cy="1027430"/>
                          <a:chOff x="505" y="516"/>
                          <a:chExt cx="15952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26" y="852"/>
                            <a:ext cx="3141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2A455B" w:rsidRDefault="001D35CF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hématique</w:t>
                              </w:r>
                            </w:p>
                            <w:p w:rsidR="001D35CF" w:rsidRPr="002A455B" w:rsidRDefault="001D35CF" w:rsidP="0035357A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2AC</w:t>
                              </w:r>
                            </w:p>
                            <w:p w:rsidR="001D35CF" w:rsidRPr="002A455B" w:rsidRDefault="001D35CF" w:rsidP="00BB6926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  <w:r w:rsidR="00BB6926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7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506" y="556"/>
                            <a:ext cx="9116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D93" w:rsidRDefault="001D35CF" w:rsidP="002A455B">
                              <w:pPr>
                                <w:jc w:val="center"/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</w:pP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COURS  </w:t>
                              </w:r>
                            </w:p>
                            <w:p w:rsidR="001D35CF" w:rsidRPr="001D35CF" w:rsidRDefault="001D35CF" w:rsidP="002A455B">
                              <w:pPr>
                                <w:jc w:val="center"/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2E74B5"/>
                                  <w:sz w:val="36"/>
                                  <w:szCs w:val="36"/>
                                </w:rPr>
                              </w:pP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TRANSLATIONS </w:t>
                              </w:r>
                              <w:r w:rsidR="00947D93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ET </w:t>
                              </w:r>
                              <w:r w:rsidR="00947D93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>VECTEUR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184" y="864"/>
                            <a:ext cx="4273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2A455B" w:rsidRDefault="001D35CF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1D35CF" w:rsidRPr="002A455B" w:rsidRDefault="001D35CF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1D35CF" w:rsidRPr="002A455B" w:rsidRDefault="001D35CF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: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1pt;margin-top:3.8pt;width:787.25pt;height:80.9pt;z-index:251677696;mso-wrap-distance-left:0;mso-wrap-distance-right:0;mso-position-horizontal-relative:margin" coordorigin="505,516" coordsize="15952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1026;top:852;width:3141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1D35CF" w:rsidRPr="002A455B" w:rsidRDefault="001D35CF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hématique</w:t>
                        </w:r>
                      </w:p>
                      <w:p w:rsidR="001D35CF" w:rsidRPr="002A455B" w:rsidRDefault="001D35CF" w:rsidP="0035357A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2AC</w:t>
                        </w:r>
                      </w:p>
                      <w:p w:rsidR="001D35CF" w:rsidRPr="002A455B" w:rsidRDefault="001D35CF" w:rsidP="00BB6926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  <w:r w:rsidR="00BB6926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7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35" o:spid="_x0000_s1034" type="#_x0000_t202" style="position:absolute;left:3506;top:556;width:9116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947D93" w:rsidRDefault="001D35CF" w:rsidP="002A455B">
                        <w:pPr>
                          <w:jc w:val="center"/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</w:pP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COURS  </w:t>
                        </w:r>
                      </w:p>
                      <w:p w:rsidR="001D35CF" w:rsidRPr="001D35CF" w:rsidRDefault="001D35CF" w:rsidP="002A455B">
                        <w:pPr>
                          <w:jc w:val="center"/>
                          <w:rPr>
                            <w:rFonts w:ascii="Bodoni MT Black" w:hAnsi="Bodoni MT Black" w:cstheme="minorHAnsi"/>
                            <w:b/>
                            <w:bCs/>
                            <w:color w:val="2E74B5"/>
                            <w:sz w:val="36"/>
                            <w:szCs w:val="36"/>
                          </w:rPr>
                        </w:pP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TRANSLATIONS </w:t>
                        </w:r>
                        <w:r w:rsidR="00947D93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 </w:t>
                        </w: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ET </w:t>
                        </w:r>
                        <w:r w:rsidR="00947D93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 </w:t>
                        </w:r>
                        <w:bookmarkStart w:id="1" w:name="_GoBack"/>
                        <w:bookmarkEnd w:id="1"/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>VECTEURS</w:t>
                        </w:r>
                      </w:p>
                    </w:txbxContent>
                  </v:textbox>
                </v:shape>
                <v:shape id="Text Box 32" o:spid="_x0000_s1035" type="#_x0000_t202" style="position:absolute;left:12184;top:864;width:4273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1D35CF" w:rsidRPr="002A455B" w:rsidRDefault="001D35CF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1D35CF" w:rsidRPr="002A455B" w:rsidRDefault="001D35CF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1D35CF" w:rsidRPr="002A455B" w:rsidRDefault="001D35CF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: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 w:rsidRPr="00CF6BE2">
        <w:rPr>
          <w:rFonts w:asciiTheme="majorBidi" w:hAnsiTheme="majorBidi" w:cstheme="majorBidi"/>
          <w:rtl/>
        </w:rPr>
        <w:t xml:space="preserve"> </w:t>
      </w:r>
      <w:r w:rsidR="004A31AE" w:rsidRPr="00CF6BE2">
        <w:rPr>
          <w:rFonts w:asciiTheme="majorBidi" w:hAnsiTheme="majorBidi" w:cstheme="majorBidi"/>
          <w:rtl/>
        </w:rPr>
        <w:tab/>
      </w:r>
    </w:p>
    <w:p w:rsidR="004A31AE" w:rsidRPr="00CF6BE2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CF6BE2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CF6BE2" w:rsidRDefault="006308FD" w:rsidP="004A31AE">
      <w:pPr>
        <w:tabs>
          <w:tab w:val="left" w:pos="6522"/>
        </w:tabs>
        <w:rPr>
          <w:rFonts w:asciiTheme="majorBidi" w:hAnsiTheme="majorBidi" w:cstheme="majorBidi"/>
        </w:rPr>
      </w:pPr>
      <w:r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FE20047" wp14:editId="2C31777D">
                <wp:simplePos x="0" y="0"/>
                <wp:positionH relativeFrom="column">
                  <wp:posOffset>4030345</wp:posOffset>
                </wp:positionH>
                <wp:positionV relativeFrom="paragraph">
                  <wp:posOffset>248285</wp:posOffset>
                </wp:positionV>
                <wp:extent cx="5562600" cy="3520444"/>
                <wp:effectExtent l="76200" t="38100" r="95250" b="11811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62600" cy="3520444"/>
                          <a:chOff x="-2788" y="-2286"/>
                          <a:chExt cx="53188" cy="37989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-1981" y="-991"/>
                            <a:ext cx="52381" cy="3669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6308FD" w:rsidRDefault="001D35CF" w:rsidP="006308FD">
                              <w:pPr>
                                <w:autoSpaceDE w:val="0"/>
                                <w:autoSpaceDN w:val="0"/>
                                <w:adjustRightInd w:val="0"/>
                                <w:spacing w:before="360" w:after="0" w:line="240" w:lineRule="auto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Cette rubrique prend en compte les acquis du cycle central sur les parallélogrammes et sur les translations.</w:t>
                              </w:r>
                            </w:p>
                            <w:p w:rsidR="001D35CF" w:rsidRPr="006308FD" w:rsidRDefault="001D35CF" w:rsidP="006308FD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Elle est orientée vers la reconnaissance, dans les couples (A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,A’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), (B,B’), (C,C’) … de points homologues par une même translation, d’un même objet nommé vecteur</w:t>
                              </w:r>
                            </w:p>
                            <w:p w:rsidR="001D35CF" w:rsidRPr="006308FD" w:rsidRDefault="001D35CF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écrira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40" w:dyaOrig="360">
                                  <v:shape id="_x0000_i1025" type="#_x0000_t75" style="width:22.5pt;height:18pt" o:ole="">
                                    <v:imagedata r:id="rId10" o:title=""/>
                                  </v:shape>
                                  <o:OLEObject Type="Embed" ProgID="Equation.DSMT4" ShapeID="_x0000_i1025" DrawAspect="Content" ObjectID="_1618319295" r:id="rId11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40" w:dyaOrig="360">
                                  <v:shape id="_x0000_i1026" type="#_x0000_t75" style="width:22.5pt;height:18pt" o:ole="">
                                    <v:imagedata r:id="rId12" o:title=""/>
                                  </v:shape>
                                  <o:OLEObject Type="Embed" ProgID="Equation.DSMT4" ShapeID="_x0000_i1026" DrawAspect="Content" ObjectID="_1618319296" r:id="rId13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60" w:dyaOrig="380">
                                  <v:shape id="_x0000_i1027" type="#_x0000_t75" style="width:22.5pt;height:19.5pt" o:ole="">
                                    <v:imagedata r:id="rId14" o:title=""/>
                                  </v:shape>
                                  <o:OLEObject Type="Embed" ProgID="Equation.DSMT4" ShapeID="_x0000_i1027" DrawAspect="Content" ObjectID="_1618319297" r:id="rId15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…</w:t>
                              </w:r>
                            </w:p>
                            <w:p w:rsidR="001D35CF" w:rsidRPr="006308FD" w:rsidRDefault="001D35CF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L’un des objectifs est que les élèves se représentent un vecteur à partir d’une direction, d’un sens et d’une longueur.</w:t>
                              </w:r>
                            </w:p>
                            <w:p w:rsidR="001D35CF" w:rsidRPr="006308FD" w:rsidRDefault="001D35CF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mettra en évidence la caractérisation d’une égalité vectoriell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00" w:dyaOrig="320">
                                  <v:shape id="_x0000_i1028" type="#_x0000_t75" style="width:19.5pt;height:16.5pt" o:ole="">
                                    <v:imagedata r:id="rId16" o:title=""/>
                                  </v:shape>
                                  <o:OLEObject Type="Embed" ProgID="Equation.DSMT4" ShapeID="_x0000_i1028" DrawAspect="Content" ObjectID="_1618319298" r:id="rId17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00" w:dyaOrig="340">
                                  <v:shape id="_x0000_i1029" type="#_x0000_t75" style="width:19.5pt;height:16.5pt" o:ole="">
                                    <v:imagedata r:id="rId18" o:title=""/>
                                  </v:shape>
                                  <o:OLEObject Type="Embed" ProgID="Equation.DSMT4" ShapeID="_x0000_i1029" DrawAspect="Content" ObjectID="_1618319299" r:id="rId19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à l’aide de milieux d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b\bc\[ (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l(AD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et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b\bc\[ (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l(BC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 </w:t>
                              </w:r>
                            </w:p>
                            <w:p w:rsidR="001D35CF" w:rsidRPr="006308FD" w:rsidRDefault="001D35CF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introduira le vecteur nul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200" w:dyaOrig="340">
                                  <v:shape id="_x0000_i1030" type="#_x0000_t75" style="width:10.5pt;height:16.5pt" o:ole="">
                                    <v:imagedata r:id="rId20" o:title=""/>
                                  </v:shape>
                                  <o:OLEObject Type="Embed" ProgID="Equation.DSMT4" ShapeID="_x0000_i1030" DrawAspect="Content" ObjectID="_1618319300" r:id="rId21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380" w:dyaOrig="320">
                                  <v:shape id="_x0000_i1031" type="#_x0000_t75" style="width:19.5pt;height:16.5pt" o:ole="">
                                    <v:imagedata r:id="rId22" o:title=""/>
                                  </v:shape>
                                  <o:OLEObject Type="Embed" ProgID="Equation.DSMT4" ShapeID="_x0000_i1031" DrawAspect="Content" ObjectID="_1618319301" r:id="rId23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380" w:dyaOrig="320">
                                  <v:shape id="_x0000_i1032" type="#_x0000_t75" style="width:19.5pt;height:16.5pt" o:ole="">
                                    <v:imagedata r:id="rId24" o:title=""/>
                                  </v:shape>
                                  <o:OLEObject Type="Embed" ProgID="Equation.DSMT4" ShapeID="_x0000_i1032" DrawAspect="Content" ObjectID="_1618319302" r:id="rId25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…    ainsi que l’opposé d’un vecteur.</w:t>
                              </w:r>
                            </w:p>
                            <w:p w:rsidR="001D35CF" w:rsidRPr="006308FD" w:rsidRDefault="001D35CF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Aucune compétence n’est exigible des élèves sur l’égalité vectoriell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1520" w:dyaOrig="340">
                                  <v:shape id="_x0000_i1033" type="#_x0000_t75" style="width:76.5pt;height:16.5pt" o:ole="">
                                    <v:imagedata r:id="rId26" o:title=""/>
                                  </v:shape>
                                  <o:OLEObject Type="Embed" ProgID="Equation.DSMT4" ShapeID="_x0000_i1033" DrawAspect="Content" ObjectID="_1618319303" r:id="rId27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 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ni ,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plus généralement , sur la soustraction vectorielle.</w:t>
                              </w:r>
                            </w:p>
                            <w:p w:rsidR="001D35CF" w:rsidRDefault="001D35CF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="Tahoma" w:hAnsi="Tahoma"/>
                                  <w:sz w:val="16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Des activités de construction permettront de conjecturer le résultat de composition de deux symétries centrales. La démonstration sera l’occasion de revoir la configuration 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des milieu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dans un triangle</w:t>
                              </w:r>
                              <w:r>
                                <w:rPr>
                                  <w:rFonts w:ascii="Tahoma" w:hAnsi="Tahoma"/>
                                  <w:sz w:val="16"/>
                                </w:rPr>
                                <w:t>.</w:t>
                              </w:r>
                            </w:p>
                            <w:p w:rsidR="001D35CF" w:rsidRDefault="001D35CF" w:rsidP="007C08F0">
                              <w:pPr>
                                <w:ind w:firstLine="143"/>
                                <w:jc w:val="both"/>
                                <w:rPr>
                                  <w:rFonts w:ascii="Tahoma" w:hAnsi="Tahoma"/>
                                  <w:sz w:val="16"/>
                                </w:rPr>
                              </w:pPr>
                            </w:p>
                            <w:p w:rsidR="001D35CF" w:rsidRPr="00270E33" w:rsidRDefault="001D35CF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-2788" y="-2286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7477E6" w:rsidRDefault="001D35CF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6" style="position:absolute;margin-left:317.35pt;margin-top:19.55pt;width:438pt;height:277.2pt;z-index:251674624" coordorigin="-2788,-2286" coordsize="53188,37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">
                <v:rect id="Rectangle 13" o:spid="_x0000_s1037" style="position:absolute;left:-1981;top:-991;width:52381;height:366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1D35CF" w:rsidRPr="006308FD" w:rsidRDefault="001D35CF" w:rsidP="006308FD">
                        <w:pPr>
                          <w:autoSpaceDE w:val="0"/>
                          <w:autoSpaceDN w:val="0"/>
                          <w:adjustRightInd w:val="0"/>
                          <w:spacing w:before="360" w:after="0" w:line="240" w:lineRule="auto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Cette rubrique prend en compte les acquis du cycle central sur les parallélogrammes et sur les translations.</w:t>
                        </w:r>
                      </w:p>
                      <w:p w:rsidR="001D35CF" w:rsidRPr="006308FD" w:rsidRDefault="001D35CF" w:rsidP="006308FD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Elle est orientée vers la reconnaissance, dans les couples (A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,A’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), (B,B’), (C,C’) … de points homologues par une même translation, d’un même objet nommé vecteur</w:t>
                        </w:r>
                      </w:p>
                      <w:p w:rsidR="001D35CF" w:rsidRPr="006308FD" w:rsidRDefault="001D35CF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écrira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40" w:dyaOrig="360">
                            <v:shape id="_x0000_i1136" type="#_x0000_t75" style="width:22.2pt;height:18pt" o:ole="">
                              <v:imagedata r:id="rId28" o:title=""/>
                            </v:shape>
                            <o:OLEObject Type="Embed" ProgID="Equation.DSMT4" ShapeID="_x0000_i1136" DrawAspect="Content" ObjectID="_1611516535" r:id="rId29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40" w:dyaOrig="360">
                            <v:shape id="_x0000_i1137" type="#_x0000_t75" style="width:22.2pt;height:18pt" o:ole="">
                              <v:imagedata r:id="rId30" o:title=""/>
                            </v:shape>
                            <o:OLEObject Type="Embed" ProgID="Equation.DSMT4" ShapeID="_x0000_i1137" DrawAspect="Content" ObjectID="_1611516536" r:id="rId31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60" w:dyaOrig="380">
                            <v:shape id="_x0000_i1138" type="#_x0000_t75" style="width:22.8pt;height:19.2pt" o:ole="">
                              <v:imagedata r:id="rId32" o:title=""/>
                            </v:shape>
                            <o:OLEObject Type="Embed" ProgID="Equation.DSMT4" ShapeID="_x0000_i1138" DrawAspect="Content" ObjectID="_1611516537" r:id="rId33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…</w:t>
                        </w:r>
                      </w:p>
                      <w:p w:rsidR="001D35CF" w:rsidRPr="006308FD" w:rsidRDefault="001D35CF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L’un des objectifs est que les élèves se représentent un vecteur à partir d’une direction, d’un sens et d’une longueur.</w:t>
                        </w:r>
                      </w:p>
                      <w:p w:rsidR="001D35CF" w:rsidRPr="006308FD" w:rsidRDefault="001D35CF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mettra en évidence la caractérisation d’une égalité vectoriell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00" w:dyaOrig="320">
                            <v:shape id="_x0000_i1139" type="#_x0000_t75" style="width:19.8pt;height:16.2pt" o:ole="">
                              <v:imagedata r:id="rId34" o:title=""/>
                            </v:shape>
                            <o:OLEObject Type="Embed" ProgID="Equation.DSMT4" ShapeID="_x0000_i1139" DrawAspect="Content" ObjectID="_1611516538" r:id="rId35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00" w:dyaOrig="340">
                            <v:shape id="_x0000_i1140" type="#_x0000_t75" style="width:19.8pt;height:16.8pt" o:ole="">
                              <v:imagedata r:id="rId36" o:title=""/>
                            </v:shape>
                            <o:OLEObject Type="Embed" ProgID="Equation.DSMT4" ShapeID="_x0000_i1140" DrawAspect="Content" ObjectID="_1611516539" r:id="rId37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à l’aide de milieux d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b\bc\[ (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l(AD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t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b\bc\[ (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l(BC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 </w:t>
                        </w:r>
                      </w:p>
                      <w:p w:rsidR="001D35CF" w:rsidRPr="006308FD" w:rsidRDefault="001D35CF" w:rsidP="006308FD">
                        <w:pPr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introduira le vecteur nul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200" w:dyaOrig="340">
                            <v:shape id="_x0000_i1141" type="#_x0000_t75" style="width:10.2pt;height:16.8pt" o:ole="">
                              <v:imagedata r:id="rId38" o:title=""/>
                            </v:shape>
                            <o:OLEObject Type="Embed" ProgID="Equation.DSMT4" ShapeID="_x0000_i1141" DrawAspect="Content" ObjectID="_1611516540" r:id="rId39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380" w:dyaOrig="320">
                            <v:shape id="_x0000_i1142" type="#_x0000_t75" style="width:19.2pt;height:16.2pt" o:ole="">
                              <v:imagedata r:id="rId40" o:title=""/>
                            </v:shape>
                            <o:OLEObject Type="Embed" ProgID="Equation.DSMT4" ShapeID="_x0000_i1142" DrawAspect="Content" ObjectID="_1611516541" r:id="rId41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380" w:dyaOrig="320">
                            <v:shape id="_x0000_i1143" type="#_x0000_t75" style="width:19.2pt;height:16.2pt" o:ole="">
                              <v:imagedata r:id="rId42" o:title=""/>
                            </v:shape>
                            <o:OLEObject Type="Embed" ProgID="Equation.DSMT4" ShapeID="_x0000_i1143" DrawAspect="Content" ObjectID="_1611516542" r:id="rId43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…    ainsi que l’opposé d’un vecteur.</w:t>
                        </w:r>
                      </w:p>
                      <w:p w:rsidR="001D35CF" w:rsidRPr="006308FD" w:rsidRDefault="001D35CF" w:rsidP="006308FD">
                        <w:pPr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Aucune compétence n’est exigible des élèves sur l’égalité vectoriell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1520" w:dyaOrig="340">
                            <v:shape id="_x0000_i1144" type="#_x0000_t75" style="width:76.2pt;height:16.8pt" o:ole="">
                              <v:imagedata r:id="rId44" o:title=""/>
                            </v:shape>
                            <o:OLEObject Type="Embed" ProgID="Equation.DSMT4" ShapeID="_x0000_i1144" DrawAspect="Content" ObjectID="_1611516543" r:id="rId45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 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ni ,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plus généralement , sur la soustraction vectorielle.</w:t>
                        </w:r>
                      </w:p>
                      <w:p w:rsidR="001D35CF" w:rsidRDefault="001D35CF" w:rsidP="006308FD">
                        <w:pPr>
                          <w:spacing w:after="0" w:line="240" w:lineRule="auto"/>
                          <w:ind w:right="-57"/>
                          <w:rPr>
                            <w:rFonts w:ascii="Tahoma" w:hAnsi="Tahoma"/>
                            <w:sz w:val="16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Des activités de construction permettront de conjecturer le résultat de composition de deux symétries centrales. La démonstration sera l’occasion de revoir la configuration 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des milieu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dans un triangle</w:t>
                        </w:r>
                        <w:r>
                          <w:rPr>
                            <w:rFonts w:ascii="Tahoma" w:hAnsi="Tahoma"/>
                            <w:sz w:val="16"/>
                          </w:rPr>
                          <w:t>.</w:t>
                        </w:r>
                      </w:p>
                      <w:p w:rsidR="001D35CF" w:rsidRDefault="001D35CF" w:rsidP="007C08F0">
                        <w:pPr>
                          <w:ind w:firstLine="143"/>
                          <w:jc w:val="both"/>
                          <w:rPr>
                            <w:rFonts w:ascii="Tahoma" w:hAnsi="Tahoma"/>
                            <w:sz w:val="16"/>
                          </w:rPr>
                        </w:pPr>
                      </w:p>
                      <w:p w:rsidR="001D35CF" w:rsidRPr="00270E33" w:rsidRDefault="001D35CF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8" style="position:absolute;left:-2788;top:-2286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1D35CF" w:rsidRPr="007477E6" w:rsidRDefault="001D35CF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Pr="00CF6BE2" w:rsidRDefault="000F0E48" w:rsidP="004A31AE">
      <w:pPr>
        <w:rPr>
          <w:rFonts w:asciiTheme="majorBidi" w:hAnsiTheme="majorBidi" w:cstheme="majorBidi"/>
        </w:rPr>
      </w:pPr>
      <w:r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BD9ABA5" wp14:editId="089A9603">
                <wp:simplePos x="0" y="0"/>
                <wp:positionH relativeFrom="column">
                  <wp:posOffset>-290195</wp:posOffset>
                </wp:positionH>
                <wp:positionV relativeFrom="paragraph">
                  <wp:posOffset>134620</wp:posOffset>
                </wp:positionV>
                <wp:extent cx="4319905" cy="3855720"/>
                <wp:effectExtent l="76200" t="38100" r="99695" b="106680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855720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452CA1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before="840" w:after="0" w:line="240" w:lineRule="auto"/>
                                <w:ind w:left="1097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Connaître et utiliser l’écriture vectorielle </w:t>
                              </w:r>
                            </w:p>
                            <w:p w:rsidR="001D35CF" w:rsidRPr="00452CA1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object w:dxaOrig="999" w:dyaOrig="340">
                                  <v:shape id="_x0000_i1034" type="#_x0000_t75" style="width:50.25pt;height:16.5pt" o:ole="">
                                    <v:imagedata r:id="rId46" o:title=""/>
                                  </v:shape>
                                  <o:OLEObject Type="Embed" ProgID="Equation.DSMT4" ShapeID="_x0000_i1034" DrawAspect="Content" ObjectID="_1618319304" r:id="rId47"/>
                                </w:object>
                              </w:r>
                              <w:proofErr w:type="gramStart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our</w:t>
                              </w:r>
                              <w:proofErr w:type="gramEnd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exprimer  que    la  translation qui   transforme     A   en   B </w:t>
                              </w:r>
                            </w:p>
                            <w:p w:rsidR="001D35CF" w:rsidRPr="00452CA1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transforme</w:t>
                              </w:r>
                              <w:proofErr w:type="gramEnd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aussi C en D.</w:t>
                              </w:r>
                            </w:p>
                            <w:p w:rsidR="001D35CF" w:rsidRPr="00452CA1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Lier cette écriture Vectorielle au </w:t>
                              </w:r>
                            </w:p>
                            <w:p w:rsidR="001D35CF" w:rsidRPr="00452CA1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arallélogramme</w:t>
                              </w:r>
                              <w:proofErr w:type="gram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ABCD éventuellement aplati.</w:t>
                              </w:r>
                            </w:p>
                            <w:p w:rsidR="001D35CF" w:rsidRPr="00452CA1" w:rsidRDefault="001D35CF" w:rsidP="00FB612D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Utiliser l’égalité </w:t>
                              </w: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object w:dxaOrig="1740" w:dyaOrig="340">
                                  <v:shape id="_x0000_i1035" type="#_x0000_t75" style="width:87.75pt;height:16.5pt" o:ole="">
                                    <v:imagedata r:id="rId48" o:title=""/>
                                  </v:shape>
                                  <o:OLEObject Type="Embed" ProgID="Equation.DSMT4" ShapeID="_x0000_i1035" DrawAspect="Content" ObjectID="_1618319305" r:id="rId49"/>
                                </w:object>
                              </w: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et la relier</w:t>
                              </w:r>
                            </w:p>
                            <w:p w:rsidR="001D35CF" w:rsidRPr="00452CA1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à</w:t>
                              </w:r>
                              <w:proofErr w:type="gram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la composée       de  deux  translations.</w:t>
                              </w:r>
                            </w:p>
                            <w:p w:rsidR="001D35CF" w:rsidRPr="00452CA1" w:rsidRDefault="001D35CF" w:rsidP="00AA34A7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Construire un représentant  du   vecteur    somme à  l’aide   d’un   parallélogramme</w:t>
                              </w:r>
                            </w:p>
                            <w:p w:rsidR="001D35CF" w:rsidRPr="00452CA1" w:rsidRDefault="001D35CF" w:rsidP="00AA34A7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Savoir que l’image d’une </w:t>
                              </w:r>
                              <w:proofErr w:type="spell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ﬁgure</w:t>
                              </w:r>
                              <w:proofErr w:type="spell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par deux symétries centrale successives de centres     différents est aussi l’image de cette </w:t>
                              </w:r>
                              <w:proofErr w:type="spell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ﬁgure</w:t>
                              </w:r>
                              <w:proofErr w:type="spell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par une translation.</w:t>
                              </w:r>
                            </w:p>
                            <w:p w:rsidR="001D35CF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1D35CF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1D35CF" w:rsidRPr="0035357A" w:rsidRDefault="001D35CF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Default="001D35CF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9" style="position:absolute;margin-left:-22.85pt;margin-top:10.6pt;width:340.15pt;height:303.6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">
                <v:rect id="Rectangle 4" o:spid="_x0000_s1040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E00427" w:rsidRPr="00452CA1" w:rsidRDefault="00E00427" w:rsidP="00617E9F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before="840" w:after="0" w:line="240" w:lineRule="auto"/>
                          <w:ind w:left="1097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Connaître et utiliser l’écriture vectorielle </w:t>
                        </w:r>
                      </w:p>
                      <w:p w:rsidR="00E00427" w:rsidRPr="00452CA1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color w:val="000000"/>
                            <w:position w:val="-6"/>
                            <w:sz w:val="28"/>
                            <w:szCs w:val="28"/>
                          </w:rPr>
                          <w:object w:dxaOrig="999" w:dyaOrig="340">
                            <v:shape id="_x0000_i1145" type="#_x0000_t75" style="width:50.4pt;height:16.8pt" o:ole="">
                              <v:imagedata r:id="rId50" o:title=""/>
                            </v:shape>
                            <o:OLEObject Type="Embed" ProgID="Equation.DSMT4" ShapeID="_x0000_i1145" DrawAspect="Content" ObjectID="_1611445319" r:id="rId51"/>
                          </w:object>
                        </w:r>
                        <w:proofErr w:type="gramStart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our</w:t>
                        </w:r>
                        <w:proofErr w:type="gramEnd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exprimer  que    la  translation qui   transforme     A   en   B </w:t>
                        </w:r>
                      </w:p>
                      <w:p w:rsidR="00E00427" w:rsidRPr="00452CA1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transforme</w:t>
                        </w:r>
                        <w:proofErr w:type="gramEnd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aussi C en D.</w:t>
                        </w:r>
                      </w:p>
                      <w:p w:rsidR="00E00427" w:rsidRPr="00452CA1" w:rsidRDefault="00E00427" w:rsidP="00617E9F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Lier cette écriture Vectorielle au </w:t>
                        </w:r>
                      </w:p>
                      <w:p w:rsidR="00E00427" w:rsidRPr="00452CA1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arallélogramme</w:t>
                        </w:r>
                        <w:proofErr w:type="gram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ABCD éventuellement aplati.</w:t>
                        </w:r>
                      </w:p>
                      <w:p w:rsidR="00E00427" w:rsidRPr="00452CA1" w:rsidRDefault="00E00427" w:rsidP="00FB612D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Utiliser l’égalité </w:t>
                        </w: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color w:val="000000"/>
                            <w:position w:val="-6"/>
                            <w:sz w:val="28"/>
                            <w:szCs w:val="28"/>
                          </w:rPr>
                          <w:object w:dxaOrig="1740" w:dyaOrig="340">
                            <v:shape id="_x0000_i1146" type="#_x0000_t75" style="width:87.6pt;height:16.8pt" o:ole="">
                              <v:imagedata r:id="rId52" o:title=""/>
                            </v:shape>
                            <o:OLEObject Type="Embed" ProgID="Equation.DSMT4" ShapeID="_x0000_i1146" DrawAspect="Content" ObjectID="_1611445320" r:id="rId53"/>
                          </w:object>
                        </w: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et la relier</w:t>
                        </w:r>
                      </w:p>
                      <w:p w:rsidR="00E00427" w:rsidRPr="00452CA1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à</w:t>
                        </w:r>
                        <w:proofErr w:type="gram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la composée       de  deux  translations.</w:t>
                        </w:r>
                      </w:p>
                      <w:p w:rsidR="00E00427" w:rsidRPr="00452CA1" w:rsidRDefault="00E00427" w:rsidP="00AA34A7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Construire un représentant  du   vecteur    somme à  l’aide   d’un   parallélogramme</w:t>
                        </w:r>
                      </w:p>
                      <w:p w:rsidR="00E00427" w:rsidRPr="00452CA1" w:rsidRDefault="00E00427" w:rsidP="00AA34A7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Savoir que l’image d’une </w:t>
                        </w:r>
                        <w:proofErr w:type="spell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ﬁgure</w:t>
                        </w:r>
                        <w:proofErr w:type="spell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par deux symétries centrale successives de centres     différents est aussi l’image de cette </w:t>
                        </w:r>
                        <w:proofErr w:type="spell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ﬁgure</w:t>
                        </w:r>
                        <w:proofErr w:type="spell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par une translation.</w:t>
                        </w:r>
                      </w:p>
                      <w:p w:rsidR="00E00427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E00427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E00427" w:rsidRPr="0035357A" w:rsidRDefault="00E00427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5" o:spid="_x0000_s104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E00427" w:rsidRDefault="00E00427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Pr="00CF6BE2" w:rsidRDefault="006308FD" w:rsidP="004A31AE">
      <w:pPr>
        <w:rPr>
          <w:rFonts w:asciiTheme="majorBidi" w:hAnsiTheme="majorBidi" w:cstheme="majorBidi"/>
        </w:rPr>
      </w:pPr>
      <w:r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6D23082" wp14:editId="589BC630">
                <wp:simplePos x="0" y="0"/>
                <wp:positionH relativeFrom="column">
                  <wp:posOffset>4235408</wp:posOffset>
                </wp:positionH>
                <wp:positionV relativeFrom="paragraph">
                  <wp:posOffset>3308818</wp:posOffset>
                </wp:positionV>
                <wp:extent cx="5139097" cy="1916732"/>
                <wp:effectExtent l="76200" t="38100" r="99695" b="12192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39097" cy="1916732"/>
                          <a:chOff x="2491" y="-550"/>
                          <a:chExt cx="51390" cy="14908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3482" y="-282"/>
                            <a:ext cx="50399" cy="1464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A2102F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before="600"/>
                                <w:ind w:left="814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Symétrie axiale</w:t>
                              </w:r>
                            </w:p>
                            <w:p w:rsidR="001D35CF" w:rsidRPr="00A2102F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Les points alignés</w:t>
                              </w:r>
                            </w:p>
                            <w:p w:rsidR="001D35CF" w:rsidRPr="00A2102F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Le milieu d'un segment</w:t>
                              </w:r>
                            </w:p>
                            <w:p w:rsidR="001D35CF" w:rsidRPr="00A2102F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arallélogramme</w:t>
                              </w:r>
                            </w:p>
                            <w:p w:rsidR="001D35CF" w:rsidRPr="00A2102F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Les </w:t>
                              </w: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  <w:lang w:bidi="ar-MA"/>
                                </w:rPr>
                                <w:t xml:space="preserve">quadrilatères particuliers </w:t>
                              </w: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1D35CF" w:rsidRPr="00CF6BE2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Les transformations géométriques</w:t>
                              </w:r>
                              <w:r w:rsidRPr="00CF6B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1D35CF" w:rsidRPr="00CF6BE2" w:rsidRDefault="001D35CF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2491" y="-55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5B036D" w:rsidRDefault="001D35CF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1D35CF" w:rsidRDefault="001D35CF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2" style="position:absolute;margin-left:333.5pt;margin-top:260.55pt;width:404.65pt;height:150.9pt;z-index:251675648" coordorigin="2491,-550" coordsize="51390,14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">
                <v:rect id="_x0000_s1043" style="position:absolute;left:3482;top:-282;width:50399;height:14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1D35CF" w:rsidRPr="00A2102F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before="600"/>
                          <w:ind w:left="814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Symétrie axiale</w:t>
                        </w:r>
                      </w:p>
                      <w:p w:rsidR="001D35CF" w:rsidRPr="00A2102F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Les points alignés</w:t>
                        </w:r>
                      </w:p>
                      <w:p w:rsidR="001D35CF" w:rsidRPr="00A2102F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Le milieu d'un segment</w:t>
                        </w:r>
                      </w:p>
                      <w:p w:rsidR="001D35CF" w:rsidRPr="00A2102F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arallélogramme</w:t>
                        </w:r>
                      </w:p>
                      <w:p w:rsidR="001D35CF" w:rsidRPr="00A2102F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Les </w:t>
                        </w: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 xml:space="preserve">quadrilatères particuliers </w:t>
                        </w: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1D35CF" w:rsidRPr="00CF6BE2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Les transformations géométriques</w:t>
                        </w:r>
                        <w:r w:rsidRPr="00CF6B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1D35CF" w:rsidRPr="00CF6BE2" w:rsidRDefault="001D35CF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16" o:spid="_x0000_s1044" style="position:absolute;left:2491;top:-55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1D35CF" w:rsidRPr="005B036D" w:rsidRDefault="001D35CF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1D35CF" w:rsidRDefault="001D35CF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0F0E48"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94BA017" wp14:editId="35494469">
                <wp:simplePos x="0" y="0"/>
                <wp:positionH relativeFrom="column">
                  <wp:posOffset>-337820</wp:posOffset>
                </wp:positionH>
                <wp:positionV relativeFrom="paragraph">
                  <wp:posOffset>382206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110AE6" w:rsidRDefault="001D35CF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35CF" w:rsidRPr="00D01618" w:rsidRDefault="001D35CF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1D35CF" w:rsidRDefault="001D35CF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5" style="position:absolute;margin-left:-26.6pt;margin-top:300.9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">
                <v:rect id="Rectangle 11" o:spid="_x0000_s1046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9114CE" w:rsidRPr="00110AE6" w:rsidRDefault="009114CE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</w:txbxContent>
                  </v:textbox>
                </v:rect>
                <v:roundrect id="Rectangle à coins arrondis 14" o:spid="_x0000_s1047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9114CE" w:rsidRPr="00D01618" w:rsidRDefault="009114CE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9114CE" w:rsidRDefault="009114CE" w:rsidP="004A31AE"/>
                    </w:txbxContent>
                  </v:textbox>
                </v:roundrect>
              </v:group>
            </w:pict>
          </mc:Fallback>
        </mc:AlternateContent>
      </w:r>
      <w:r w:rsidR="004A31AE" w:rsidRPr="00CF6BE2">
        <w:rPr>
          <w:rFonts w:asciiTheme="majorBidi" w:hAnsiTheme="majorBidi" w:cstheme="majorBidi"/>
        </w:rPr>
        <w:br w:type="page"/>
      </w:r>
    </w:p>
    <w:tbl>
      <w:tblPr>
        <w:tblStyle w:val="Grilledutableau"/>
        <w:tblpPr w:leftFromText="141" w:rightFromText="141" w:vertAnchor="text" w:tblpX="-885" w:tblpY="1"/>
        <w:tblOverlap w:val="never"/>
        <w:tblW w:w="16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4"/>
        <w:gridCol w:w="4394"/>
        <w:gridCol w:w="6946"/>
        <w:gridCol w:w="2835"/>
      </w:tblGrid>
      <w:tr w:rsidR="004A31AE" w:rsidRPr="00CF6BE2" w:rsidTr="00F765A6">
        <w:trPr>
          <w:trHeight w:val="412"/>
        </w:trPr>
        <w:tc>
          <w:tcPr>
            <w:tcW w:w="1844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CF6BE2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394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RPr="00CF6BE2" w:rsidTr="00F765A6">
        <w:trPr>
          <w:trHeight w:val="9880"/>
        </w:trPr>
        <w:tc>
          <w:tcPr>
            <w:tcW w:w="1844" w:type="dxa"/>
          </w:tcPr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215E4" w:rsidRPr="00CF6BE2" w:rsidRDefault="00C215E4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215E4" w:rsidRPr="00CF6BE2" w:rsidRDefault="00C215E4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:rsidR="00A72414" w:rsidRDefault="00A72414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AA34A7" w:rsidP="00AA34A7">
            <w:pPr>
              <w:ind w:left="-510"/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sz w:val="14"/>
                <w:szCs w:val="14"/>
              </w:rPr>
              <w:drawing>
                <wp:inline distT="0" distB="0" distL="0" distR="0" wp14:anchorId="519F0262" wp14:editId="5C2B3C19">
                  <wp:extent cx="3025140" cy="1127760"/>
                  <wp:effectExtent l="0" t="0" r="3810" b="0"/>
                  <wp:docPr id="28411" name="Image 28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1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391" cy="112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A34A7" w:rsidRDefault="00AA34A7" w:rsidP="00AA34A7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Les droites d et d' sont parallèles donc elles la </w: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>même direction.</w:t>
            </w:r>
          </w:p>
          <w:p w:rsidR="00AA34A7" w:rsidRPr="00E07C7D" w:rsidRDefault="00AA34A7" w:rsidP="00AA34A7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∆ et d sont </w:t>
            </w:r>
            <w:proofErr w:type="gramStart"/>
            <w:r w:rsidRPr="008003A6">
              <w:rPr>
                <w:rFonts w:asciiTheme="majorBidi" w:eastAsia="Times New Roman" w:hAnsiTheme="majorBidi" w:cstheme="majorBidi"/>
                <w:color w:val="000000"/>
              </w:rPr>
              <w:t>sécantes</w:t>
            </w:r>
            <w:proofErr w:type="gramEnd"/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, donc elles n'ont pas la </w: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>même direction.</w:t>
            </w: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Pr="00CF6BE2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72414" w:rsidRPr="00CF6BE2" w:rsidRDefault="00A72414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6162" w:rsidRDefault="0001241F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92384" behindDoc="0" locked="0" layoutInCell="0" allowOverlap="1" wp14:anchorId="5C695824" wp14:editId="5067471A">
                      <wp:simplePos x="0" y="0"/>
                      <wp:positionH relativeFrom="column">
                        <wp:posOffset>8449310</wp:posOffset>
                      </wp:positionH>
                      <wp:positionV relativeFrom="paragraph">
                        <wp:posOffset>3525520</wp:posOffset>
                      </wp:positionV>
                      <wp:extent cx="1454785" cy="1446530"/>
                      <wp:effectExtent l="0" t="0" r="0" b="1270"/>
                      <wp:wrapNone/>
                      <wp:docPr id="28340" name="Groupe 28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4785" cy="1446530"/>
                                <a:chOff x="1296" y="1152"/>
                                <a:chExt cx="4858" cy="2494"/>
                              </a:xfrm>
                            </wpg:grpSpPr>
                            <wpg:grpSp>
                              <wpg:cNvPr id="28341" name="Group 7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1152"/>
                                  <a:ext cx="4858" cy="2494"/>
                                  <a:chOff x="1296" y="1152"/>
                                  <a:chExt cx="4858" cy="2494"/>
                                </a:xfrm>
                              </wpg:grpSpPr>
                              <wpg:grpSp>
                                <wpg:cNvPr id="28342" name="Group 7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96" y="1152"/>
                                    <a:ext cx="4858" cy="2494"/>
                                    <a:chOff x="1420" y="1420"/>
                                    <a:chExt cx="4858" cy="2494"/>
                                  </a:xfrm>
                                </wpg:grpSpPr>
                                <wps:wsp>
                                  <wps:cNvPr id="28343" name="Rectangle 77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4" name="Rectangle 7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5" name="Rectangle 7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6" name="Rectangle 7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7" name="Rectangle 77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8" name="Rectangle 7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9" name="Rectangle 7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0" name="Rectangle 78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1" name="Rectangle 7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2" name="Rectangle 78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3" name="Rectangle 7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4" name="Rectangle 7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5" name="Rectangle 78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6" name="Rectangle 7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7" name="Rectangle 78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8" name="Rectangle 7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9" name="Rectangle 7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0" name="Rectangle 7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1" name="Rectangle 7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2" name="Rectangle 7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3" name="Rectangle 79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4" name="Rectangle 79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5" name="Rectangle 7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6" name="Rectangle 79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7" name="Rectangle 7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8" name="Rectangle 7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9" name="Rectangle 79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0" name="Rectangle 80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1" name="Rectangle 8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2" name="Rectangle 8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3" name="Rectangle 8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4" name="Rectangle 8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5" name="Rectangle 8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6" name="Rectangle 8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7" name="Rectangle 8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8" name="Rectangle 80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9" name="Rectangle 8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0" name="Rectangle 8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1" name="Rectangle 8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2" name="Rectangle 8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3" name="Rectangle 8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4" name="Rectangle 8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5" name="Rectangle 8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6" name="Rectangle 8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7" name="Rectangle 8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8" name="Rectangle 8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9" name="Rectangle 8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0" name="Rectangle 8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1" name="Rectangle 8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2" name="Rectangle 8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3" name="Rectangle 82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4" name="Rectangle 8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5" name="Rectangle 82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6" name="Rectangle 8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8397" name="Group 8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30" y="212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398" name="Line 828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99" name="Line 829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400" name="Group 8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56" y="164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401" name="Line 831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02" name="Line 832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403" name="Group 8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22" y="311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404" name="Line 834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05" name="Line 835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8406" name="Text Box 8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28" y="2016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35CF" w:rsidRDefault="001D35CF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07" name="Text Box 8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1296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35CF" w:rsidRDefault="001D35CF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08" name="Text Box 8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4" y="3168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35CF" w:rsidRDefault="001D35CF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8340" o:spid="_x0000_s1048" style="position:absolute;margin-left:665.3pt;margin-top:277.6pt;width:114.55pt;height:113.9pt;z-index:251792384" coordorigin="1296,1152" coordsize="4858,2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" o:allowincell="f">
                      <v:group id="Group 771" o:spid="_x0000_s1049" style="position:absolute;left:1296;top:1152;width:4858;height:2494" coordorigin="1296,1152" coordsize="4858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9mmexgAAAN4A&#10;AAAPAAAAAAAAAAAAAAAAAKoCAABkcnMvZG93bnJldi54bWxQSwUGAAAAAAQABAD6AAAAnQMAAAAA&#10;">
                        <v:group id="Group 772" o:spid="_x0000_s1050" style="position:absolute;left:1296;top:1152;width:4858;height:2494" coordorigin="1420,1420" coordsize="4858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yT36ccAAADe&#10;AAAADwAAAAAAAAAAAAAAAACqAgAAZHJzL2Rvd25yZXYueG1sUEsFBgAAAAAEAAQA+gAAAJ4DAAAA&#10;AA==&#10;">
                          <v:rect id="Rectangle 773" o:spid="_x0000_s1051" style="position:absolute;left:1703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sK78gA&#10;AADeAAAADwAAAGRycy9kb3ducmV2LnhtbESPQWvCQBSE74L/YXlCb7pptCVGV9FCoZdCtR709sy+&#10;JsHs27i71bS/visUPA4z8w0zX3amERdyvras4HGUgCAurK65VLD7fB1mIHxA1thYJgU/5GG56Pfm&#10;mGt75Q1dtqEUEcI+RwVVCG0upS8qMuhHtiWO3pd1BkOUrpTa4TXCTSPTJHmWBmuOCxW29FJRcdp+&#10;GwXrabY+f0z4/XdzPNBhfzw9pS5R6mHQrWYgAnXhHv5vv2kFaTaejOF2J14Bu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CwrvyAAAAN4AAAAPAAAAAAAAAAAAAAAAAJgCAABk&#10;cnMvZG93bnJldi54bWxQSwUGAAAAAAQABAD1AAAAjQMAAAAA&#10;" fillcolor="black" stroked="f"/>
                          <v:rect id="Rectangle 774" o:spid="_x0000_s1052" style="position:absolute;left:2270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KSm8gA&#10;AADeAAAADwAAAGRycy9kb3ducmV2LnhtbESPQWvCQBSE74X+h+UVvNVNYyoxdZVaEHoRqu1Bb8/s&#10;axLMvk13V0399V2h4HGYmW+Y6bw3rTiR841lBU/DBARxaXXDlYKvz+VjDsIHZI2tZVLwSx7ms/u7&#10;KRbannlNp02oRISwL1BBHUJXSOnLmgz6oe2Io/dtncEQpaukdniOcNPKNEnG0mDDcaHGjt5qKg+b&#10;o1GwmOSLn4+MV5f1fke77f7wnLpEqcFD//oCIlAfbuH/9rtWkOajLIPrnXgF5Ow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4pKbyAAAAN4AAAAPAAAAAAAAAAAAAAAAAJgCAABk&#10;cnMvZG93bnJldi54bWxQSwUGAAAAAAQABAD1AAAAjQMAAAAA&#10;" fillcolor="black" stroked="f"/>
                          <v:rect id="Rectangle 775" o:spid="_x0000_s1053" style="position:absolute;left:2837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43AMgA&#10;AADeAAAADwAAAGRycy9kb3ducmV2LnhtbESPQWvCQBSE7wX/w/KE3uqmUUuaukoVCr0Ianuot2f2&#10;NQlm36a7W43+elcQPA4z8w0zmXWmEQdyvras4HmQgCAurK65VPD99fGUgfABWWNjmRScyMNs2nuY&#10;YK7tkdd02IRSRAj7HBVUIbS5lL6oyKAf2JY4er/WGQxRulJqh8cIN41Mk+RFGqw5LlTY0qKiYr/5&#10;Nwrmr9n8bzXi5Xm929L2Z7cfpy5R6rHfvb+BCNSFe/jW/tQK0mw4GsP1TrwCcn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rjcAyAAAAN4AAAAPAAAAAAAAAAAAAAAAAJgCAABk&#10;cnMvZG93bnJldi54bWxQSwUGAAAAAAQABAD1AAAAjQMAAAAA&#10;" fillcolor="black" stroked="f"/>
                          <v:rect id="Rectangle 776" o:spid="_x0000_s1054" style="position:absolute;left:3404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ypd8gA&#10;AADeAAAADwAAAGRycy9kb3ducmV2LnhtbESPQWvCQBSE74L/YXlCb7pptJKmrlKFQi9CtT3U2zP7&#10;mgSzb9PdrUZ/vSsIPQ4z8w0zW3SmEUdyvras4HGUgCAurK65VPD1+TbMQPiArLGxTArO5GEx7/dm&#10;mGt74g0dt6EUEcI+RwVVCG0upS8qMuhHtiWO3o91BkOUrpTa4SnCTSPTJJlKgzXHhQpbWlVUHLZ/&#10;RsHyOVv+fkx4fdnsd7T73h+eUpco9TDoXl9ABOrCf/jeftcK0mw8mcLtTrwCcn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fKl3yAAAAN4AAAAPAAAAAAAAAAAAAAAAAJgCAABk&#10;cnMvZG93bnJldi54bWxQSwUGAAAAAAQABAD1AAAAjQMAAAAA&#10;" fillcolor="black" stroked="f"/>
                          <v:rect id="Rectangle 777" o:spid="_x0000_s1055" style="position:absolute;left:3971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AM7MkA&#10;AADeAAAADwAAAGRycy9kb3ducmV2LnhtbESPQWvCQBSE7wX/w/KE3urG1NoYXUULBS+Fanuot2f2&#10;mQSzb+PuVmN/fbdQ8DjMzDfMbNGZRpzJ+dqyguEgAUFcWF1zqeDz4/UhA+EDssbGMim4kofFvHc3&#10;w1zbC2/ovA2liBD2OSqoQmhzKX1RkUE/sC1x9A7WGQxRulJqh5cIN41Mk2QsDdYcFyps6aWi4rj9&#10;NgpWk2x1eh/x289mv6Pd1/74lLpEqft+t5yCCNSFW/i/vdYK0uxx9Ax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+DAM7MkAAADeAAAADwAAAAAAAAAAAAAAAACYAgAA&#10;ZHJzL2Rvd25yZXYueG1sUEsFBgAAAAAEAAQA9QAAAI4DAAAAAA==&#10;" fillcolor="black" stroked="f"/>
                          <v:rect id="Rectangle 778" o:spid="_x0000_s1056" style="position:absolute;left:4538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YnsUA&#10;AADeAAAADwAAAGRycy9kb3ducmV2LnhtbERPu27CMBTdK/EP1kViKw4pRSFgEFSq1KVSeQywXeJL&#10;EhFfB9tA2q+vh0odj857vuxMI+7kfG1ZwWiYgCAurK65VLDfvT9nIHxA1thYJgXf5GG56D3NMdf2&#10;wRu6b0MpYgj7HBVUIbS5lL6oyKAf2pY4cmfrDIYIXSm1w0cMN41Mk2QiDdYcGyps6a2i4rK9GQXr&#10;aba+fo3582dzOtLxcLq8pi5RatDvVjMQgbrwL/5zf2gFafYyjnvjnXgF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5iexQAAAN4AAAAPAAAAAAAAAAAAAAAAAJgCAABkcnMv&#10;ZG93bnJldi54bWxQSwUGAAAAAAQABAD1AAAAigMAAAAA&#10;" fillcolor="black" stroked="f"/>
                          <v:rect id="Rectangle 779" o:spid="_x0000_s1057" style="position:absolute;left:5105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M9BcgA&#10;AADeAAAADwAAAGRycy9kb3ducmV2LnhtbESPQWvCQBSE74X+h+UJ3urGaEtMXaUKgpeC2h7q7Zl9&#10;TYLZt3F31dhf7xYKPQ4z8w0znXemERdyvrasYDhIQBAXVtdcKvj8WD1lIHxA1thYJgU38jCfPT5M&#10;Mdf2ylu67EIpIoR9jgqqENpcSl9UZNAPbEscvW/rDIYoXSm1w2uEm0amSfIiDdYcFypsaVlRcdyd&#10;jYLFJFucNmN+/9ke9rT/OhyfU5co1e91b68gAnXhP/zXXmsFaTYaT+D3TrwCcn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4z0FyAAAAN4AAAAPAAAAAAAAAAAAAAAAAJgCAABk&#10;cnMvZG93bnJldi54bWxQSwUGAAAAAAQABAD1AAAAjQMAAAAA&#10;" fillcolor="black" stroked="f"/>
                          <v:rect id="Rectangle 780" o:spid="_x0000_s1058" style="position:absolute;left:5671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ACRccA&#10;AADeAAAADwAAAGRycy9kb3ducmV2LnhtbESPy2rCQBSG94W+w3AK7urEVCVGR6kFwU2hXha6O2aO&#10;STBzJp0ZNfbpO4tClz//jW+26EwjbuR8bVnBoJ+AIC6srrlUsN+tXjMQPiBrbCyTggd5WMyfn2aY&#10;a3vnDd22oRRxhH2OCqoQ2lxKX1Rk0PdtSxy9s3UGQ5SulNrhPY6bRqZJMpYGa44PFbb0UVFx2V6N&#10;guUkW35/DfnzZ3M60vFwuoxSlyjVe+nepyACdeE//NdeawVp9jaKABEnoo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IAAkXHAAAA3gAAAA8AAAAAAAAAAAAAAAAAmAIAAGRy&#10;cy9kb3ducmV2LnhtbFBLBQYAAAAABAAEAPUAAACMAwAAAAA=&#10;" fillcolor="black" stroked="f"/>
                          <v:rect id="Rectangle 781" o:spid="_x0000_s1059" style="position:absolute;left:6238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yn3sgA&#10;AADeAAAADwAAAGRycy9kb3ducmV2LnhtbESPQWvCQBSE74L/YXmF3nRjWkuMrqKFQi9CtR709sy+&#10;JsHs23R3q9Ff7xYKPQ4z8w0zW3SmEWdyvrasYDRMQBAXVtdcKth9vg0yED4ga2wsk4IreVjM+70Z&#10;5tpeeEPnbShFhLDPUUEVQptL6YuKDPqhbYmj92WdwRClK6V2eIlw08g0SV6kwZrjQoUtvVZUnLY/&#10;RsFqkq2+P555fdscD3TYH0/j1CVKPT50yymIQF34D/+137WCNHsaj+D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TKfeyAAAAN4AAAAPAAAAAAAAAAAAAAAAAJgCAABk&#10;cnMvZG93bnJldi54bWxQSwUGAAAAAAQABAD1AAAAjQMAAAAA&#10;" fillcolor="black" stroked="f"/>
                          <v:rect id="Rectangle 782" o:spid="_x0000_s1060" style="position:absolute;left:1420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5qcgA&#10;AADeAAAADwAAAGRycy9kb3ducmV2LnhtbESPQWvCQBSE70L/w/KE3nRjWkuaukotCL0Ianuot2f2&#10;NQlm36a7q0Z/vSsIPQ4z8w0zmXWmEUdyvrasYDRMQBAXVtdcKvj+WgwyED4ga2wsk4IzeZhNH3oT&#10;zLU98ZqOm1CKCGGfo4IqhDaX0hcVGfRD2xJH79c6gyFKV0rt8BThppFpkrxIgzXHhQpb+qio2G8O&#10;RsH8NZv/rZ55eVnvtrT92e3HqUuUeux3728gAnXhP3xvf2oFafY0TuF2J14BOb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njmpyAAAAN4AAAAPAAAAAAAAAAAAAAAAAJgCAABk&#10;cnMvZG93bnJldi54bWxQSwUGAAAAAAQABAD1AAAAjQMAAAAA&#10;" fillcolor="black" stroked="f"/>
                          <v:rect id="Rectangle 783" o:spid="_x0000_s1061" style="position:absolute;left:1986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KcMsgA&#10;AADeAAAADwAAAGRycy9kb3ducmV2LnhtbESPQWvCQBSE7wX/w/KE3uqmsZYYXaUWCr0I1XrQ2zP7&#10;mgSzb9PdrUZ/vSsUPA4z8w0znXemEUdyvras4HmQgCAurK65VLD5/njKQPiArLGxTArO5GE+6z1M&#10;Mdf2xCs6rkMpIoR9jgqqENpcSl9UZNAPbEscvR/rDIYoXSm1w1OEm0amSfIqDdYcFyps6b2i4rD+&#10;MwoW42zx+/XCy8tqv6Pddn8YpS5R6rHfvU1ABOrCPfzf/tQK0mw4GsLtTrwCcnY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0pwyyAAAAN4AAAAPAAAAAAAAAAAAAAAAAJgCAABk&#10;cnMvZG93bnJldi54bWxQSwUGAAAAAAQABAD1AAAAjQMAAAAA&#10;" fillcolor="black" stroked="f"/>
                          <v:rect id="Rectangle 784" o:spid="_x0000_s1062" style="position:absolute;left:2553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sERsgA&#10;AADeAAAADwAAAGRycy9kb3ducmV2LnhtbESPQWvCQBSE7wX/w/KE3uqmUUuaukoVCr0Ianuot2f2&#10;NQlm36a7W43+elcQPA4z8w0zmXWmEQdyvras4HmQgCAurK65VPD99fGUgfABWWNjmRScyMNs2nuY&#10;YK7tkdd02IRSRAj7HBVUIbS5lL6oyKAf2JY4er/WGQxRulJqh8cIN41Mk+RFGqw5LlTY0qKiYr/5&#10;Nwrmr9n8bzXi5Xm929L2Z7cfpy5R6rHfvb+BCNSFe/jW/tQK0mw4HsH1TrwCcn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OwRGyAAAAN4AAAAPAAAAAAAAAAAAAAAAAJgCAABk&#10;cnMvZG93bnJldi54bWxQSwUGAAAAAAQABAD1AAAAjQMAAAAA&#10;" fillcolor="black" stroked="f"/>
                          <v:rect id="Rectangle 785" o:spid="_x0000_s1063" style="position:absolute;left:3120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eh3ckA&#10;AADeAAAADwAAAGRycy9kb3ducmV2LnhtbESPT2vCQBTE74V+h+UVvNVNY1NidJVaEHop1D8HvT2z&#10;zySYfZvurpr203eFQo/DzPyGmc5704oLOd9YVvA0TEAQl1Y3XCnYbpaPOQgfkDW2lknBN3mYz+7v&#10;plhoe+UVXdahEhHCvkAFdQhdIaUvazLoh7Yjjt7ROoMhSldJ7fAa4aaVaZK8SIMNx4UaO3qrqTyt&#10;z0bBYpwvvj6f+eNnddjTfnc4ZalLlBo89K8TEIH68B/+a79rBWk+yjK43YlXQM5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neh3ckAAADeAAAADwAAAAAAAAAAAAAAAACYAgAA&#10;ZHJzL2Rvd25yZXYueG1sUEsFBgAAAAAEAAQA9QAAAI4DAAAAAA==&#10;" fillcolor="black" stroked="f"/>
                          <v:rect id="Rectangle 786" o:spid="_x0000_s1064" style="position:absolute;left:3687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U/qskA&#10;AADeAAAADwAAAGRycy9kb3ducmV2LnhtbESPT2vCQBTE7wW/w/KE3uqm8Q9p6ipVKPQiqO2h3p7Z&#10;1ySYfZvubjX66V1B6HGYmd8w03lnGnEk52vLCp4HCQjiwuqaSwVfn+9PGQgfkDU2lknBmTzMZ72H&#10;KebannhDx20oRYSwz1FBFUKbS+mLigz6gW2Jo/djncEQpSuldniKcNPINEkm0mDNcaHClpYVFYft&#10;n1GweMkWv+sRry6b/Y523/vDOHWJUo/97u0VRKAu/Ifv7Q+tIM2G4wnc7sQrIGd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qU/qskAAADeAAAADwAAAAAAAAAAAAAAAACYAgAA&#10;ZHJzL2Rvd25yZXYueG1sUEsFBgAAAAAEAAQA9QAAAI4DAAAAAA==&#10;" fillcolor="black" stroked="f"/>
                          <v:rect id="Rectangle 787" o:spid="_x0000_s1065" style="position:absolute;left:4254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maMckA&#10;AADeAAAADwAAAGRycy9kb3ducmV2LnhtbESPQWvCQBSE7wX/w/KE3urGtNoYXUULhV6Eanuot2f2&#10;mQSzb+PuVlN/fbdQ8DjMzDfMbNGZRpzJ+dqyguEgAUFcWF1zqeDz4/UhA+EDssbGMin4IQ+Lee9u&#10;hrm2F97QeRtKESHsc1RQhdDmUvqiIoN+YFvi6B2sMxiidKXUDi8RbhqZJslYGqw5LlTY0ktFxXH7&#10;bRSsJtnq9P7E6+tmv6Pd1/44Sl2i1H2/W05BBOrCLfzfftMK0uxx9Ax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emaMckAAADeAAAADwAAAAAAAAAAAAAAAACYAgAA&#10;ZHJzL2Rvd25yZXYueG1sUEsFBgAAAAAEAAQA9QAAAI4DAAAAAA==&#10;" fillcolor="black" stroked="f"/>
                          <v:rect id="Rectangle 788" o:spid="_x0000_s1066" style="position:absolute;left:4821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YOQ8UA&#10;AADeAAAADwAAAGRycy9kb3ducmV2LnhtbERPu27CMBTdK/UfrFuJrTikgELAoFIJiaVSeQywXeJL&#10;EhFfp7aB0K+vh0odj857tuhMI27kfG1ZwaCfgCAurK65VLDfrV4zED4ga2wsk4IHeVjMn59mmGt7&#10;5w3dtqEUMYR9jgqqENpcSl9UZND3bUscubN1BkOErpTa4T2Gm0amSTKWBmuODRW29FFRcdlejYLl&#10;JFt+fw3582dzOtLxcLqMUpco1Xvp3qcgAnXhX/znXmsFafY2invjnXgF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g5DxQAAAN4AAAAPAAAAAAAAAAAAAAAAAJgCAABkcnMv&#10;ZG93bnJldi54bWxQSwUGAAAAAAQABAD1AAAAigMAAAAA&#10;" fillcolor="black" stroked="f"/>
                          <v:rect id="Rectangle 789" o:spid="_x0000_s1067" style="position:absolute;left:5388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qr2MgA&#10;AADeAAAADwAAAGRycy9kb3ducmV2LnhtbESPQWvCQBSE70L/w/KE3nRjWkuMrlILhV6Eaj3o7Zl9&#10;JsHs23R3q9Ff7xYKPQ4z8w0zW3SmEWdyvrasYDRMQBAXVtdcKth+vQ8yED4ga2wsk4IreVjMH3oz&#10;zLW98JrOm1CKCGGfo4IqhDaX0hcVGfRD2xJH72idwRClK6V2eIlw08g0SV6kwZrjQoUtvVVUnDY/&#10;RsFyki2/P595dVsf9rTfHU7j1CVKPfa71ymIQF34D/+1P7SCNHsaT+D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OqvYyAAAAN4AAAAPAAAAAAAAAAAAAAAAAJgCAABk&#10;cnMvZG93bnJldi54bWxQSwUGAAAAAAQABAD1AAAAjQMAAAAA&#10;" fillcolor="black" stroked="f"/>
                          <v:rect id="Rectangle 790" o:spid="_x0000_s1068" style="position:absolute;left:5955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zI+McA&#10;AADeAAAADwAAAGRycy9kb3ducmV2LnhtbESPy2rCQBSG9wXfYTiCuzoxthKjo2hB6KZQLwvdHTPH&#10;JJg5k86MmvbpO4tClz//jW++7Ewj7uR8bVnBaJiAIC6srrlUcNhvnjMQPiBrbCyTgm/ysFz0nuaY&#10;a/vgLd13oRRxhH2OCqoQ2lxKX1Rk0A9tSxy9i3UGQ5SulNrhI46bRqZJMpEGa44PFbb0VlFx3d2M&#10;gvU0W399vvDHz/Z8otPxfH1NXaLUoN+tZiACdeE//Nd+1wrSbDyJABEnoo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syPjHAAAA3gAAAA8AAAAAAAAAAAAAAAAAmAIAAGRy&#10;cy9kb3ducmV2LnhtbFBLBQYAAAAABAAEAPUAAACMAwAAAAA=&#10;" fillcolor="black" stroked="f"/>
                          <v:rect id="Rectangle 791" o:spid="_x0000_s1069" style="position:absolute;left:1703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BtY8gA&#10;AADeAAAADwAAAGRycy9kb3ducmV2LnhtbESPQWvCQBSE7wX/w/IKvdWNaSsxuooKQi+Faj3o7Zl9&#10;TYLZt3F31dRf7xYKPQ4z8w0zmXWmERdyvrasYNBPQBAXVtdcKth+rZ4zED4ga2wsk4If8jCb9h4m&#10;mGt75TVdNqEUEcI+RwVVCG0upS8qMuj7tiWO3rd1BkOUrpTa4TXCTSPTJBlKgzXHhQpbWlZUHDdn&#10;o2Axyhanz1f+uK0Pe9rvDse31CVKPT128zGIQF34D/+137WCNHsZDuD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IG1jyAAAAN4AAAAPAAAAAAAAAAAAAAAAAJgCAABk&#10;cnMvZG93bnJldi54bWxQSwUGAAAAAAQABAD1AAAAjQMAAAAA&#10;" fillcolor="black" stroked="f"/>
                          <v:rect id="Rectangle 792" o:spid="_x0000_s1070" style="position:absolute;left:2270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LzFMgA&#10;AADeAAAADwAAAGRycy9kb3ducmV2LnhtbESPQWvCQBSE70L/w/KE3nRjqpKmrlILgpeC2h7q7Zl9&#10;TYLZt+nuqqm/3hUKPQ4z8w0zW3SmEWdyvrasYDRMQBAXVtdcKvj8WA0yED4ga2wsk4Jf8rCYP/Rm&#10;mGt74S2dd6EUEcI+RwVVCG0upS8qMuiHtiWO3rd1BkOUrpTa4SXCTSPTJJlKgzXHhQpbequoOO5O&#10;RsHyOVv+bMb8ft0e9rT/OhwnqUuUeux3ry8gAnXhP/zXXmsFafY0TeF+J14BOb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8vMUyAAAAN4AAAAPAAAAAAAAAAAAAAAAAJgCAABk&#10;cnMvZG93bnJldi54bWxQSwUGAAAAAAQABAD1AAAAjQMAAAAA&#10;" fillcolor="black" stroked="f"/>
                          <v:rect id="Rectangle 793" o:spid="_x0000_s1071" style="position:absolute;left:2837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5Wj8gA&#10;AADeAAAADwAAAGRycy9kb3ducmV2LnhtbESPQWvCQBSE74L/YXlCb7ppbCVGV6mFQi9CtR709sy+&#10;JsHs23R3q9Ff7xYKPQ4z8w0zX3amEWdyvras4HGUgCAurK65VLD7fBtmIHxA1thYJgVX8rBc9Htz&#10;zLW98IbO21CKCGGfo4IqhDaX0hcVGfQj2xJH78s6gyFKV0rt8BLhppFpkkykwZrjQoUtvVZUnLY/&#10;RsFqmq2+P554fdscD3TYH0/PqUuUehh0LzMQgbrwH/5rv2sFaTaejOH3TrwCcnE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vlaPyAAAAN4AAAAPAAAAAAAAAAAAAAAAAJgCAABk&#10;cnMvZG93bnJldi54bWxQSwUGAAAAAAQABAD1AAAAjQMAAAAA&#10;" fillcolor="black" stroked="f"/>
                          <v:rect id="Rectangle 794" o:spid="_x0000_s1072" style="position:absolute;left:3404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fO+8gA&#10;AADeAAAADwAAAGRycy9kb3ducmV2LnhtbESPQWvCQBSE74L/YXlCb7pptJKmrlKFQi9CtT3U2zP7&#10;mgSzb9PdrUZ/vSsIPQ4z8w0zW3SmEUdyvras4HGUgCAurK65VPD1+TbMQPiArLGxTArO5GEx7/dm&#10;mGt74g0dt6EUEcI+RwVVCG0upS8qMuhHtiWO3o91BkOUrpTa4SnCTSPTJJlKgzXHhQpbWlVUHLZ/&#10;RsHyOVv+fkx4fdnsd7T73h+eUpco9TDoXl9ABOrCf/jeftcK0mw8ncDtTrwCcn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V877yAAAAN4AAAAPAAAAAAAAAAAAAAAAAJgCAABk&#10;cnMvZG93bnJldi54bWxQSwUGAAAAAAQABAD1AAAAjQMAAAAA&#10;" fillcolor="black" stroked="f"/>
                          <v:rect id="Rectangle 795" o:spid="_x0000_s1073" style="position:absolute;left:3971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rYMkA&#10;AADeAAAADwAAAGRycy9kb3ducmV2LnhtbESPT2vCQBTE7wW/w/KE3uqm8Q9p6ipVKPQiqO2h3p7Z&#10;1ySYfZvubjX66V1B6HGYmd8w03lnGnEk52vLCp4HCQjiwuqaSwVfn+9PGQgfkDU2lknBmTzMZ72H&#10;KebannhDx20oRYSwz1FBFUKbS+mLigz6gW2Jo/djncEQpSuldniKcNPINEkm0mDNcaHClpYVFYft&#10;n1GweMkWv+sRry6b/Y523/vDOHWJUo/97u0VRKAu/Ifv7Q+tIM2GkzHc7sQrIGd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BtrYMkAAADeAAAADwAAAAAAAAAAAAAAAACYAgAA&#10;ZHJzL2Rvd25yZXYueG1sUEsFBgAAAAAEAAQA9QAAAI4DAAAAAA==&#10;" fillcolor="black" stroked="f"/>
                          <v:rect id="Rectangle 796" o:spid="_x0000_s1074" style="position:absolute;left:4538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n1F8kA&#10;AADeAAAADwAAAGRycy9kb3ducmV2LnhtbESPT2vCQBTE74V+h+UVvNVNYxtidJVaEHop1D8HvT2z&#10;zySYfZvurpr203eFQo/DzPyGmc5704oLOd9YVvA0TEAQl1Y3XCnYbpaPOQgfkDW2lknBN3mYz+7v&#10;plhoe+UVXdahEhHCvkAFdQhdIaUvazLoh7Yjjt7ROoMhSldJ7fAa4aaVaZJk0mDDcaHGjt5qKk/r&#10;s1GwGOeLr89n/vhZHfa03x1OL6lLlBo89K8TEIH68B/+a79rBWk+yjK43YlXQM5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Mn1F8kAAADeAAAADwAAAAAAAAAAAAAAAACYAgAA&#10;ZHJzL2Rvd25yZXYueG1sUEsFBgAAAAAEAAQA9QAAAI4DAAAAAA==&#10;" fillcolor="black" stroked="f"/>
                          <v:rect id="Rectangle 797" o:spid="_x0000_s1075" style="position:absolute;left:5105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VQjMkA&#10;AADeAAAADwAAAGRycy9kb3ducmV2LnhtbESPQWvCQBSE7wX/w/KE3urG1NoYXUULBS+Fanuot2f2&#10;mQSzb+PuVtP++m5B8DjMzDfMbNGZRpzJ+dqyguEgAUFcWF1zqeDz4/UhA+EDssbGMin4IQ+Lee9u&#10;hrm2F97QeRtKESHsc1RQhdDmUvqiIoN+YFvi6B2sMxiidKXUDi8RbhqZJslYGqw5LlTY0ktFxXH7&#10;bRSsJtnq9D7it9/Nfke7r/3xKXWJUvf9bjkFEagLt/C1vdYK0uxx/Az/d+IVkPM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4VQjMkAAADeAAAADwAAAAAAAAAAAAAAAACYAgAA&#10;ZHJzL2Rvd25yZXYueG1sUEsFBgAAAAAEAAQA9QAAAI4DAAAAAA==&#10;" fillcolor="black" stroked="f"/>
                          <v:rect id="Rectangle 798" o:spid="_x0000_s1076" style="position:absolute;left:5671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rE/sUA&#10;AADeAAAADwAAAGRycy9kb3ducmV2LnhtbERPu27CMBTdK/EP1kViKw6hRSFgEFRC6lKpPAbYLvEl&#10;iYivU9tA2q+vh0odj857vuxMI+7kfG1ZwWiYgCAurK65VHDYb54zED4ga2wsk4Jv8rBc9J7mmGv7&#10;4C3dd6EUMYR9jgqqENpcSl9UZNAPbUscuYt1BkOErpTa4SOGm0amSTKRBmuODRW29FZRcd3djIL1&#10;NFt/fb7wx8/2fKLT8Xx9TV2i1KDfrWYgAnXhX/znftcK0mw8iXvjnXgF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GsT+xQAAAN4AAAAPAAAAAAAAAAAAAAAAAJgCAABkcnMv&#10;ZG93bnJldi54bWxQSwUGAAAAAAQABAD1AAAAigMAAAAA&#10;" fillcolor="black" stroked="f"/>
                          <v:rect id="Rectangle 799" o:spid="_x0000_s1077" style="position:absolute;left:6238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ZhZcgA&#10;AADeAAAADwAAAGRycy9kb3ducmV2LnhtbESPQWvCQBSE74X+h+UJvdWNaSsxukoVhF4K1XrQ2zP7&#10;TILZt3F31dRf7xYKPQ4z8w0zmXWmERdyvrasYNBPQBAXVtdcKth8L58zED4ga2wsk4If8jCbPj5M&#10;MNf2yiu6rEMpIoR9jgqqENpcSl9UZND3bUscvYN1BkOUrpTa4TXCTSPTJBlKgzXHhQpbWlRUHNdn&#10;o2A+yuanr1f+vK32O9pt98e31CVKPfW69zGIQF34D/+1P7SCNHsZjuD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VmFlyAAAAN4AAAAPAAAAAAAAAAAAAAAAAJgCAABk&#10;cnMvZG93bnJldi54bWxQSwUGAAAAAAQABAD1AAAAjQMAAAAA&#10;" fillcolor="black" stroked="f"/>
                          <v:rect id="Rectangle 800" o:spid="_x0000_s1078" style="position:absolute;left:1420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eJccA&#10;AADeAAAADwAAAGRycy9kb3ducmV2LnhtbESPvW7CMBSF90p9B+sisRWHlJYQMKggIbFUKpQBtkt8&#10;SSLi69Q2kPbp66FSx6Pzp2+26EwjbuR8bVnBcJCAIC6srrlUsP9cP2UgfEDW2FgmBd/kYTF/fJhh&#10;ru2dt3TbhVLEEfY5KqhCaHMpfVGRQT+wLXH0ztYZDFG6UmqH9zhuGpkmyas0WHN8qLClVUXFZXc1&#10;CpaTbPn1MeL3n+3pSMfD6fKSukSpfq97m4II1IX/8F97oxWk2fM4AkSciA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1XiXHAAAA3gAAAA8AAAAAAAAAAAAAAAAAmAIAAGRy&#10;cy9kb3ducmV2LnhtbFBLBQYAAAAABAAEAPUAAACMAwAAAAA=&#10;" fillcolor="black" stroked="f"/>
                          <v:rect id="Rectangle 801" o:spid="_x0000_s1079" style="position:absolute;left:1986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7vskA&#10;AADeAAAADwAAAGRycy9kb3ducmV2LnhtbESPT2vCQBTE74V+h+UVeqsbU6tp6iq1UPBSqH8Oentm&#10;X5Ng9m26u9Xop3eFgsdhZn7DjKedacSBnK8tK+j3EhDEhdU1lwrWq8+nDIQPyBoby6TgRB6mk/u7&#10;MebaHnlBh2UoRYSwz1FBFUKbS+mLigz6nm2Jo/djncEQpSuldniMcNPINEmG0mDNcaHClj4qKvbL&#10;P6Ng9prNfr8H/HVe7La03ez2L6lLlHp86N7fQATqwi38355rBWn2POrD9U68AnJy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1vn7vskAAADeAAAADwAAAAAAAAAAAAAAAACYAgAA&#10;ZHJzL2Rvd25yZXYueG1sUEsFBgAAAAAEAAQA9QAAAI4DAAAAAA==&#10;" fillcolor="black" stroked="f"/>
                          <v:rect id="Rectangle 802" o:spid="_x0000_s1080" style="position:absolute;left:2553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tlyckA&#10;AADeAAAADwAAAGRycy9kb3ducmV2LnhtbESPT2vCQBTE7wW/w/KE3urGtLVpdBUtFHop+KeHentm&#10;n0kw+zbd3Wrqp+8KgsdhZn7DTGadacSRnK8tKxgOEhDEhdU1lwq+Nu8PGQgfkDU2lknBH3mYTXt3&#10;E8y1PfGKjutQighhn6OCKoQ2l9IXFRn0A9sSR29vncEQpSuldniKcNPINElG0mDNcaHClt4qKg7r&#10;X6Ng8ZotfpZP/Hle7ba0/d4dnlOXKHXf7+ZjEIG6cAtf2x9aQZo9vqRwuROvgJz+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JitlyckAAADeAAAADwAAAAAAAAAAAAAAAACYAgAA&#10;ZHJzL2Rvd25yZXYueG1sUEsFBgAAAAAEAAQA9QAAAI4DAAAAAA==&#10;" fillcolor="black" stroked="f"/>
                          <v:rect id="Rectangle 803" o:spid="_x0000_s1081" style="position:absolute;left:3120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AUskA&#10;AADeAAAADwAAAGRycy9kb3ducmV2LnhtbESPT0vDQBTE74LfYXmCN7sx1TbGbIsVBC+C/XNob6/Z&#10;ZxKSfRt31zb207sFocdhZn7DFPPBdOJAzjeWFdyPEhDEpdUNVwo267e7DIQPyBo7y6TglzzMZ9dX&#10;BebaHnlJh1WoRISwz1FBHUKfS+nLmgz6ke2Jo/dlncEQpaukdniMcNPJNEkm0mDDcaHGnl5rKtvV&#10;j1GweMoW358P/HFa7ne02+7bx9QlSt3eDC/PIAIN4RL+b79rBWk2no7hfCdeATn7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WfAUskAAADeAAAADwAAAAAAAAAAAAAAAACYAgAA&#10;ZHJzL2Rvd25yZXYueG1sUEsFBgAAAAAEAAQA9QAAAI4DAAAAAA==&#10;" fillcolor="black" stroked="f"/>
                          <v:rect id="Rectangle 804" o:spid="_x0000_s1082" style="position:absolute;left:3687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5YJskA&#10;AADeAAAADwAAAGRycy9kb3ducmV2LnhtbESPQWvCQBSE7wX/w/KE3urG1NoYXUULBS+Fanuot2f2&#10;mQSzb+PuVmN/fbdQ8DjMzDfMbNGZRpzJ+dqyguEgAUFcWF1zqeDz4/UhA+EDssbGMim4kofFvHc3&#10;w1zbC2/ovA2liBD2OSqoQmhzKX1RkUE/sC1x9A7WGQxRulJqh5cIN41Mk2QsDdYcFyps6aWi4rj9&#10;NgpWk2x1eh/x289mv6Pd1/74lLpEqft+t5yCCNSFW/i/vdYK0uzxeQR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o5YJskAAADeAAAADwAAAAAAAAAAAAAAAACYAgAA&#10;ZHJzL2Rvd25yZXYueG1sUEsFBgAAAAAEAAQA9QAAAI4DAAAAAA==&#10;" fillcolor="black" stroked="f"/>
                          <v:rect id="Rectangle 805" o:spid="_x0000_s1083" style="position:absolute;left:4254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L9vckA&#10;AADeAAAADwAAAGRycy9kb3ducmV2LnhtbESPQWvCQBSE7wX/w/KE3urGtNoYXUULhV6Eanuot2f2&#10;mQSzb+PuVlN/fbdQ8DjMzDfMbNGZRpzJ+dqyguEgAUFcWF1zqeDz4/UhA+EDssbGMin4IQ+Lee9u&#10;hrm2F97QeRtKESHsc1RQhdDmUvqiIoN+YFvi6B2sMxiidKXUDi8RbhqZJslYGqw5LlTY0ktFxXH7&#10;bRSsJtnq9P7E6+tmv6Pd1/44Sl2i1H2/W05BBOrCLfzfftMK0uzxeQR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cL9vckAAADeAAAADwAAAAAAAAAAAAAAAACYAgAA&#10;ZHJzL2Rvd25yZXYueG1sUEsFBgAAAAAEAAQA9QAAAI4DAAAAAA==&#10;" fillcolor="black" stroked="f"/>
                          <v:rect id="Rectangle 806" o:spid="_x0000_s1084" style="position:absolute;left:4821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BjyskA&#10;AADeAAAADwAAAGRycy9kb3ducmV2LnhtbESPQWvCQBSE7wX/w/KE3urG1NoYXUULBS+Fanuot2f2&#10;mQSzb+PuVtP++m5B8DjMzDfMbNGZRpzJ+dqyguEgAUFcWF1zqeDz4/UhA+EDssbGMin4IQ+Lee9u&#10;hrm2F97QeRtKESHsc1RQhdDmUvqiIoN+YFvi6B2sMxiidKXUDi8RbhqZJslYGqw5LlTY0ktFxXH7&#10;bRSsJtnq9D7it9/Nfke7r/3xKXWJUvf9bjkFEagLt/C1vdYK0uzxeQz/d+IVkPM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RBjyskAAADeAAAADwAAAAAAAAAAAAAAAACYAgAA&#10;ZHJzL2Rvd25yZXYueG1sUEsFBgAAAAAEAAQA9QAAAI4DAAAAAA==&#10;" fillcolor="black" stroked="f"/>
                          <v:rect id="Rectangle 807" o:spid="_x0000_s1085" style="position:absolute;left:5388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zGUckA&#10;AADeAAAADwAAAGRycy9kb3ducmV2LnhtbESPT2vCQBTE7wW/w/IKvdVNU6sxdRUtFLwU6p+D3p7Z&#10;1ySYfZvubjX207uFgsdhZn7DTGadacSJnK8tK3jqJyCIC6trLhVsN++PGQgfkDU2lknBhTzMpr27&#10;CebannlFp3UoRYSwz1FBFUKbS+mLigz6vm2Jo/dlncEQpSuldniOcNPINEmG0mDNcaHClt4qKo7r&#10;H6NgMc4W358D/vhdHfa03x2OL6lLlHq47+avIAJ14Rb+by+1gjR7Ho3g7068AnJ6B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NlzGUckAAADeAAAADwAAAAAAAAAAAAAAAACYAgAA&#10;ZHJzL2Rvd25yZXYueG1sUEsFBgAAAAAEAAQA9QAAAI4DAAAAAA==&#10;" fillcolor="black" stroked="f"/>
                          <v:rect id="Rectangle 808" o:spid="_x0000_s1086" style="position:absolute;left:5955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NSI8YA&#10;AADeAAAADwAAAGRycy9kb3ducmV2LnhtbERPPW/CMBDdK/U/WIfEVhxSWkLAoIKExFKpUAbYjvhI&#10;IuJzahtI++vroVLHp/c9W3SmETdyvrasYDhIQBAXVtdcKth/rp8yED4ga2wsk4Jv8rCYPz7MMNf2&#10;zlu67UIpYgj7HBVUIbS5lL6oyKAf2JY4cmfrDIYIXSm1w3sMN41Mk+RVGqw5NlTY0qqi4rK7GgXL&#10;Sbb8+hjx+8/2dKTj4XR5SV2iVL/XvU1BBOrCv/jPvdEK0ux5HPfGO/EK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8NSI8YAAADeAAAADwAAAAAAAAAAAAAAAACYAgAAZHJz&#10;L2Rvd25yZXYueG1sUEsFBgAAAAAEAAQA9QAAAIsDAAAAAA==&#10;" fillcolor="black" stroked="f"/>
                          <v:rect id="Rectangle 809" o:spid="_x0000_s1087" style="position:absolute;left:1703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/3uMkA&#10;AADeAAAADwAAAGRycy9kb3ducmV2LnhtbESPQWvCQBSE74L/YXlCb7oxbW2MrqKFQi+Fanuot2f2&#10;mQSzb9Pdrab++q5Q8DjMzDfMfNmZRpzI+dqygvEoAUFcWF1zqeDz42WYgfABWWNjmRT8koflot+b&#10;Y67tmTd02oZSRAj7HBVUIbS5lL6oyKAf2ZY4egfrDIYoXSm1w3OEm0amSTKRBmuOCxW29FxRcdz+&#10;GAXrabb+fn/gt8tmv6Pd1/74mLpEqbtBt5qBCNSFW/i//aoVpNn90xSud+IVkIs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I/3uMkAAADeAAAADwAAAAAAAAAAAAAAAACYAgAA&#10;ZHJzL2Rvd25yZXYueG1sUEsFBgAAAAAEAAQA9QAAAI4DAAAAAA==&#10;" fillcolor="black" stroked="f"/>
                          <v:rect id="Rectangle 810" o:spid="_x0000_s1088" style="position:absolute;left:2270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AuAscA&#10;AADeAAAADwAAAGRycy9kb3ducmV2LnhtbESPzWrCQBSF94LvMFyhO52Y2hJTR9FCwY1QbRe6u2Zu&#10;k2DmTjoz1ejTOwuhy8P545stOtOIMzlfW1YwHiUgiAuray4VfH99DDMQPiBrbCyTgit5WMz7vRnm&#10;2l54S+ddKEUcYZ+jgiqENpfSFxUZ9CPbEkfvxzqDIUpXSu3wEsdNI9MkeZUGa44PFbb0XlFx2v0Z&#10;Batptvr9nPDmtj0e6LA/nl5Slyj1NOiWbyACdeE//GivtYI0e84iQMSJKC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gLgLHAAAA3gAAAA8AAAAAAAAAAAAAAAAAmAIAAGRy&#10;cy9kb3ducmV2LnhtbFBLBQYAAAAABAAEAPUAAACMAwAAAAA=&#10;" fillcolor="black" stroked="f"/>
                          <v:rect id="Rectangle 811" o:spid="_x0000_s1089" style="position:absolute;left:2837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yLmckA&#10;AADeAAAADwAAAGRycy9kb3ducmV2LnhtbESPT2vCQBTE7wW/w/IEb3VjaiVNXUULhV4K9c+h3p7Z&#10;1ySYfRt3V4399F2h4HGYmd8w03lnGnEm52vLCkbDBARxYXXNpYLt5v0xA+EDssbGMim4kof5rPcw&#10;xVzbC6/ovA6liBD2OSqoQmhzKX1RkUE/tC1x9H6sMxiidKXUDi8RbhqZJslEGqw5LlTY0ltFxWF9&#10;MgqWL9ny+DXmz9/Vfke77/3hOXWJUoN+t3gFEagL9/B/+0MrSLOnbAS3O/EKyN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yyLmckAAADeAAAADwAAAAAAAAAAAAAAAACYAgAA&#10;ZHJzL2Rvd25yZXYueG1sUEsFBgAAAAAEAAQA9QAAAI4DAAAAAA==&#10;" fillcolor="black" stroked="f"/>
                          <v:rect id="Rectangle 812" o:spid="_x0000_s1090" style="position:absolute;left:3404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4V7sgA&#10;AADeAAAADwAAAGRycy9kb3ducmV2LnhtbESPQWvCQBSE70L/w/IKvenGaEuMrlIFwUtBbQ/19sw+&#10;k2D2bbq71dhf7xYKPQ4z8w0zW3SmERdyvrasYDhIQBAXVtdcKvh4X/czED4ga2wsk4IbeVjMH3oz&#10;zLW98o4u+1CKCGGfo4IqhDaX0hcVGfQD2xJH72SdwRClK6V2eI1w08g0SV6kwZrjQoUtrSoqzvtv&#10;o2A5yZZf2zG//eyOBzp8Hs/PqUuUenrsXqcgAnXhP/zX3mgFaTbKUvi9E6+An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/hXuyAAAAN4AAAAPAAAAAAAAAAAAAAAAAJgCAABk&#10;cnMvZG93bnJldi54bWxQSwUGAAAAAAQABAD1AAAAjQMAAAAA&#10;" fillcolor="black" stroked="f"/>
                          <v:rect id="Rectangle 813" o:spid="_x0000_s1091" style="position:absolute;left:3971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wdckA&#10;AADeAAAADwAAAGRycy9kb3ducmV2LnhtbESPT2vCQBTE7wW/w/IEb3VjtJKmrqKFQi+F+udQb8/s&#10;axLMvk13V4399F2h4HGYmd8ws0VnGnEm52vLCkbDBARxYXXNpYLd9u0xA+EDssbGMim4kofFvPcw&#10;w1zbC6/pvAmliBD2OSqoQmhzKX1RkUE/tC1x9L6tMxiidKXUDi8RbhqZJslUGqw5LlTY0mtFxXFz&#10;MgpWz9nq53PCH7/rw572X4fjU+oSpQb9bvkCIlAX7uH/9rtWkGbjbAy3O/EKyP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LKwdckAAADeAAAADwAAAAAAAAAAAAAAAACYAgAA&#10;ZHJzL2Rvd25yZXYueG1sUEsFBgAAAAAEAAQA9QAAAI4DAAAAAA==&#10;" fillcolor="black" stroked="f"/>
                          <v:rect id="Rectangle 814" o:spid="_x0000_s1092" style="position:absolute;left:4538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soAcgA&#10;AADeAAAADwAAAGRycy9kb3ducmV2LnhtbESPQWvCQBSE74X+h+UJvdWNqZUYXaUWBC+FanvQ2zP7&#10;TILZt+nuqrG/visUPA4z8w0znXemEWdyvrasYNBPQBAXVtdcKvj+Wj5nIHxA1thYJgVX8jCfPT5M&#10;Mdf2wms6b0IpIoR9jgqqENpcSl9UZND3bUscvYN1BkOUrpTa4SXCTSPTJBlJgzXHhQpbeq+oOG5O&#10;RsFinC1+Pof88bve72i33R9fU5co9dTr3iYgAnXhHv5vr7SCNHvJhnC7E6+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zWygByAAAAN4AAAAPAAAAAAAAAAAAAAAAAJgCAABk&#10;cnMvZG93bnJldi54bWxQSwUGAAAAAAQABAD1AAAAjQMAAAAA&#10;" fillcolor="black" stroked="f"/>
                          <v:rect id="Rectangle 815" o:spid="_x0000_s1093" style="position:absolute;left:5105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eNmsgA&#10;AADeAAAADwAAAGRycy9kb3ducmV2LnhtbESPQWvCQBSE70L/w/KE3nRjWkuaukotCL0Ianuot2f2&#10;NQlm36a7q0Z/vSsIPQ4z8w0zmXWmEUdyvrasYDRMQBAXVtdcKvj+WgwyED4ga2wsk4IzeZhNH3oT&#10;zLU98ZqOm1CKCGGfo4IqhDaX0hcVGfRD2xJH79c6gyFKV0rt8BThppFpkrxIgzXHhQpb+qio2G8O&#10;RsH8NZv/rZ55eVnvtrT92e3HqUuUeux3728gAnXhP3xvf2oFafaUjeF2J14BOb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F42ayAAAAN4AAAAPAAAAAAAAAAAAAAAAAJgCAABk&#10;cnMvZG93bnJldi54bWxQSwUGAAAAAAQABAD1AAAAjQMAAAAA&#10;" fillcolor="black" stroked="f"/>
                          <v:rect id="Rectangle 816" o:spid="_x0000_s1094" style="position:absolute;left:5671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T7cgA&#10;AADeAAAADwAAAGRycy9kb3ducmV2LnhtbESPQWvCQBSE74X+h+UJvdWNaSsxukoVCr0I1fagt2f2&#10;mQSzb+PuVqO/3hUKPQ4z8w0zmXWmESdyvrasYNBPQBAXVtdcKvj5/njOQPiArLGxTAou5GE2fXyY&#10;YK7tmVd0WodSRAj7HBVUIbS5lL6oyKDv25Y4envrDIYoXSm1w3OEm0amSTKUBmuOCxW2tKioOKx/&#10;jYL5KJsfv155eV3ttrTd7A5vqUuUeup172MQgbrwH/5rf2oFafaSDeF+J14BOb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xRPtyAAAAN4AAAAPAAAAAAAAAAAAAAAAAJgCAABk&#10;cnMvZG93bnJldi54bWxQSwUGAAAAAAQABAD1AAAAjQMAAAAA&#10;" fillcolor="black" stroked="f"/>
                          <v:rect id="Rectangle 817" o:spid="_x0000_s1095" style="position:absolute;left:6238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m2dskA&#10;AADeAAAADwAAAGRycy9kb3ducmV2LnhtbESPQWvCQBSE74L/YXlCb7oxbW0aXUULQi8FtT3U2zP7&#10;TILZt+nuqml/fbcg9DjMzDfMbNGZRlzI+dqygvEoAUFcWF1zqeDjfT3MQPiArLGxTAq+ycNi3u/N&#10;MNf2ylu67EIpIoR9jgqqENpcSl9UZNCPbEscvaN1BkOUrpTa4TXCTSPTJJlIgzXHhQpbeqmoOO3O&#10;RsHqOVt9bR747Wd72NP+83B6TF2i1N2gW05BBOrCf/jWftUK0uw+e4K/O/EKyPk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A4m2dskAAADeAAAADwAAAAAAAAAAAAAAAACYAgAA&#10;ZHJzL2Rvd25yZXYueG1sUEsFBgAAAAAEAAQA9QAAAI4DAAAAAA==&#10;" fillcolor="black" stroked="f"/>
                          <v:rect id="Rectangle 818" o:spid="_x0000_s1096" style="position:absolute;left:1420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iBMUA&#10;AADeAAAADwAAAGRycy9kb3ducmV2LnhtbERPz2vCMBS+C/4P4Qm7aWrnRu2MooOBF2G6HfT2bN7a&#10;YvPSJZlW/3pzEHb8+H7PFp1pxJmcry0rGI8SEMSF1TWXCr6/PoYZCB+QNTaWScGVPCzm/d4Mc20v&#10;vKXzLpQihrDPUUEVQptL6YuKDPqRbYkj92OdwRChK6V2eInhppFpkrxKgzXHhgpbeq+oOO3+jILV&#10;NFv9fk54c9seD3TYH08vqUuUehp0yzcQgbrwL36411pBmj1ncW+8E6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iIExQAAAN4AAAAPAAAAAAAAAAAAAAAAAJgCAABkcnMv&#10;ZG93bnJldi54bWxQSwUGAAAAAAQABAD1AAAAigMAAAAA&#10;" fillcolor="black" stroked="f"/>
                          <v:rect id="Rectangle 819" o:spid="_x0000_s1097" style="position:absolute;left:1986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qHn8kA&#10;AADeAAAADwAAAGRycy9kb3ducmV2LnhtbESPT2vCQBTE7wW/w/IEb3XT1EpMXUULhV4K9c+h3p7Z&#10;1ySYfRt3V4399F2h4HGYmd8w03lnGnEm52vLCp6GCQjiwuqaSwXbzftjBsIHZI2NZVJwJQ/zWe9h&#10;irm2F17ReR1KESHsc1RQhdDmUvqiIoN+aFvi6P1YZzBE6UqpHV4i3DQyTZKxNFhzXKiwpbeKisP6&#10;ZBQsJ9ny+DXiz9/Vfke77/3hJXWJUoN+t3gFEagL9/B/+0MrSLPnbAK3O/EKyN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HVqHn8kAAADeAAAADwAAAAAAAAAAAAAAAACYAgAA&#10;ZHJzL2Rvd25yZXYueG1sUEsFBgAAAAAEAAQA9QAAAI4DAAAAAA==&#10;" fillcolor="black" stroked="f"/>
                          <v:rect id="Rectangle 820" o:spid="_x0000_s1098" style="position:absolute;left:2553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m438cA&#10;AADeAAAADwAAAGRycy9kb3ducmV2LnhtbESPy2rCQBSG9wXfYTiCuzoxthKjo2hB6KZQLwvdHTPH&#10;JJg5k86MmvbpO4tClz//jW++7Ewj7uR8bVnBaJiAIC6srrlUcNhvnjMQPiBrbCyTgm/ysFz0nuaY&#10;a/vgLd13oRRxhH2OCqoQ2lxKX1Rk0A9tSxy9i3UGQ5SulNrhI46bRqZJMpEGa44PFbb0VlFx3d2M&#10;gvU0W399vvDHz/Z8otPxfH1NXaLUoN+tZiACdeE//Nd+1wrSbDyNABEnoo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5uN/HAAAA3gAAAA8AAAAAAAAAAAAAAAAAmAIAAGRy&#10;cy9kb3ducmV2LnhtbFBLBQYAAAAABAAEAPUAAACMAwAAAAA=&#10;" fillcolor="black" stroked="f"/>
                          <v:rect id="Rectangle 821" o:spid="_x0000_s1099" style="position:absolute;left:3120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UdRMgA&#10;AADeAAAADwAAAGRycy9kb3ducmV2LnhtbESPQWvCQBSE7wX/w/KE3urGaEuMrlKFQi9CtR709sw+&#10;k2D2bbq71eiv7xYKPQ4z8w0zW3SmERdyvrasYDhIQBAXVtdcKth9vj1lIHxA1thYJgU38rCY9x5m&#10;mGt75Q1dtqEUEcI+RwVVCG0upS8qMugHtiWO3sk6gyFKV0rt8BrhppFpkrxIgzXHhQpbWlVUnLff&#10;RsFyki2/Psa8vm+OBzrsj+fn1CVKPfa71ymIQF34D/+137WCNBtNhvB7J14BOf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9R1EyAAAAN4AAAAPAAAAAAAAAAAAAAAAAJgCAABk&#10;cnMvZG93bnJldi54bWxQSwUGAAAAAAQABAD1AAAAjQMAAAAA&#10;" fillcolor="black" stroked="f"/>
                          <v:rect id="Rectangle 822" o:spid="_x0000_s1100" style="position:absolute;left:3687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eDM8gA&#10;AADeAAAADwAAAGRycy9kb3ducmV2LnhtbESPQWvCQBSE7wX/w/KE3urGtJYYXUULhV6EanvQ2zP7&#10;TILZt3F3q6m/visIPQ4z8w0znXemEWdyvrasYDhIQBAXVtdcKvj+en/KQPiArLGxTAp+ycN81nuY&#10;Yq7thdd03oRSRAj7HBVUIbS5lL6oyKAf2JY4egfrDIYoXSm1w0uEm0amSfIqDdYcFyps6a2i4rj5&#10;MQqW42x5+nzh1XW939Fuuz+OUpco9djvFhMQgbrwH763P7SCNHsep3C7E6+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J4MzyAAAAN4AAAAPAAAAAAAAAAAAAAAAAJgCAABk&#10;cnMvZG93bnJldi54bWxQSwUGAAAAAAQABAD1AAAAjQMAAAAA&#10;" fillcolor="black" stroked="f"/>
                          <v:rect id="Rectangle 823" o:spid="_x0000_s1101" style="position:absolute;left:4254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smqMgA&#10;AADeAAAADwAAAGRycy9kb3ducmV2LnhtbESPQWvCQBSE70L/w/KE3nRjtCVGV6mFQi+Faj3o7Zl9&#10;JsHs23R3q7G/visUPA4z8w0zX3amEWdyvrasYDRMQBAXVtdcKth+vQ0yED4ga2wsk4IreVguHnpz&#10;zLW98JrOm1CKCGGfo4IqhDaX0hcVGfRD2xJH72idwRClK6V2eIlw08g0SZ6lwZrjQoUtvVZUnDY/&#10;RsFqmq2+Pyf88bs+7Gm/O5yeUpco9djvXmYgAnXhHv5vv2sFaTaejuF2J14Bu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5ayaoyAAAAN4AAAAPAAAAAAAAAAAAAAAAAJgCAABk&#10;cnMvZG93bnJldi54bWxQSwUGAAAAAAQABAD1AAAAjQMAAAAA&#10;" fillcolor="black" stroked="f"/>
                          <v:rect id="Rectangle 824" o:spid="_x0000_s1102" style="position:absolute;left:4821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K+3MgA&#10;AADeAAAADwAAAGRycy9kb3ducmV2LnhtbESPQWvCQBSE74X+h+UJ3urGaEtMXaUKgpeC2h7q7Zl9&#10;TYLZt3F31dhf7xYKPQ4z8w0znXemERdyvrasYDhIQBAXVtdcKvj8WD1lIHxA1thYJgU38jCfPT5M&#10;Mdf2ylu67EIpIoR9jgqqENpcSl9UZNAPbEscvW/rDIYoXSm1w2uEm0amSfIiDdYcFypsaVlRcdyd&#10;jYLFJFucNmN+/9ke9rT/OhyfU5co1e91b68gAnXhP/zXXmsFaTaajOH3TrwCcn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2gr7cyAAAAN4AAAAPAAAAAAAAAAAAAAAAAJgCAABk&#10;cnMvZG93bnJldi54bWxQSwUGAAAAAAQABAD1AAAAjQMAAAAA&#10;" fillcolor="black" stroked="f"/>
                          <v:rect id="Rectangle 825" o:spid="_x0000_s1103" style="position:absolute;left:5388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4bR8gA&#10;AADeAAAADwAAAGRycy9kb3ducmV2LnhtbESPQWvCQBSE70L/w/KE3nRjWkuMrlILhV6Eaj3o7Zl9&#10;JsHs23R3q9Ff7xYKPQ4z8w0zW3SmEWdyvrasYDRMQBAXVtdcKth+vQ8yED4ga2wsk4IreVjMH3oz&#10;zLW98JrOm1CKCGGfo4IqhDaX0hcVGfRD2xJH72idwRClK6V2eIlw08g0SV6kwZrjQoUtvVVUnDY/&#10;RsFyki2/P595dVsf9rTfHU7j1CVKPfa71ymIQF34D/+1P7SCNHuajOH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zhtHyAAAAN4AAAAPAAAAAAAAAAAAAAAAAJgCAABk&#10;cnMvZG93bnJldi54bWxQSwUGAAAAAAQABAD1AAAAjQMAAAAA&#10;" fillcolor="black" stroked="f"/>
                          <v:rect id="Rectangle 826" o:spid="_x0000_s1104" style="position:absolute;left:5955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yFMMgA&#10;AADeAAAADwAAAGRycy9kb3ducmV2LnhtbESPQWvCQBSE74X+h+UJvdWNaSsxukoVhF4K1XrQ2zP7&#10;TILZt3F31dRf7xYKPQ4z8w0zmXWmERdyvrasYNBPQBAXVtdcKth8L58zED4ga2wsk4If8jCbPj5M&#10;MNf2yiu6rEMpIoR9jgqqENpcSl9UZND3bUscvYN1BkOUrpTa4TXCTSPTJBlKgzXHhQpbWlRUHNdn&#10;o2A+yuanr1f+vK32O9pt98e31CVKPfW69zGIQF34D/+1P7SCNHsZDeH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HIUwyAAAAN4AAAAPAAAAAAAAAAAAAAAAAJgCAABk&#10;cnMvZG93bnJldi54bWxQSwUGAAAAAAQABAD1AAAAjQMAAAAA&#10;" fillcolor="black" stroked="f"/>
                        </v:group>
                        <v:group id="Group 827" o:spid="_x0000_s1105" style="position:absolute;left:2130;top:212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TN4NscAAADe&#10;AAAADwAAAAAAAAAAAAAAAACqAgAAZHJzL2Rvd25yZXYueG1sUEsFBgAAAAAEAAQA+gAAAJ4DAAAA&#10;AA==&#10;">
                          <v:line id="Line 828" o:spid="_x0000_s1106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3jAsMAAADeAAAADwAAAGRycy9kb3ducmV2LnhtbERPy2rCQBTdC/7DcIXudKJCsakTEcFa&#10;umsUobtL5ubRZO7EmYmmf99ZFLo8nPd2N5pO3Mn5xrKC5SIBQVxY3XCl4HI+zjcgfEDW2FkmBT/k&#10;YZdNJ1tMtX3wJ93zUIkYwj5FBXUIfSqlL2oy6Be2J45caZ3BEKGrpHb4iOGmk6skeZYGG44NNfZ0&#10;qKlo88EouA45f323R9fh8HY6lddb69cfSj3Nxv0riEBj+Bf/ud+1gtVm/RL3xjvxCs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t4wLDAAAA3gAAAA8AAAAAAAAAAAAA&#10;AAAAoQIAAGRycy9kb3ducmV2LnhtbFBLBQYAAAAABAAEAPkAAACRAwAAAAA=&#10;" strokeweight="1.5pt"/>
                          <v:line id="Line 829" o:spid="_x0000_s1107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fESMYAAADeAAAADwAAAGRycy9kb3ducmV2LnhtbESPQWsCMRSE74X+h/AK3mq2K4hujVIK&#10;gqIHq0Kvj83bzdLNy5JEd/33RhB6HGbmG2axGmwrruRD41jBxzgDQVw63XCt4Hxav89AhIissXVM&#10;Cm4UYLV8fVlgoV3PP3Q9xlokCIcCFZgYu0LKUBqyGMauI05e5bzFmKSvpfbYJ7htZZ5lU2mx4bRg&#10;sKNvQ+Xf8WIVyO2uP/h1fq7qatO5363ZT/tBqdHb8PUJItIQ/8PP9kYryGeT+Rwed9IV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3xEjGAAAA3gAAAA8AAAAAAAAA&#10;AAAAAAAAoQIAAGRycy9kb3ducmV2LnhtbFBLBQYAAAAABAAEAPkAAACUAwAAAAA=&#10;" strokeweight="1.5pt"/>
                        </v:group>
                        <v:group id="Group 830" o:spid="_x0000_s1108" style="position:absolute;left:3556;top:164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erigxgAAAN4A&#10;AAAPAAAAAAAAAAAAAAAAAKoCAABkcnMvZG93bnJldi54bWxQSwUGAAAAAAQABAD6AAAAnQMAAAAA&#10;">
                          <v:line id="Line 831" o:spid="_x0000_s1109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cSfcYAAADeAAAADwAAAGRycy9kb3ducmV2LnhtbESPT2vCQBTE7wW/w/IK3urGPxRJXaUI&#10;VvFmFMHbI/tM0mTfprsbjd/eLRR6HGbmN8xi1ZtG3Mj5yrKC8SgBQZxbXXGh4HTcvM1B+ICssbFM&#10;Ch7kYbUcvCww1fbOB7ploRARwj5FBWUIbSqlz0sy6Ee2JY7e1TqDIUpXSO3wHuGmkZMkeZcGK44L&#10;Jba0Limvs84oOHcZX77rjWuw+9pur+ef2k/3Sg1f+88PEIH68B/+a++0gsl8lozh9068AnL5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3En3GAAAA3gAAAA8AAAAAAAAA&#10;AAAAAAAAoQIAAGRycy9kb3ducmV2LnhtbFBLBQYAAAAABAAEAPkAAACUAwAAAAA=&#10;" strokeweight="1.5pt"/>
                          <v:line id="Line 832" o:spid="_x0000_s1110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MO28YAAADeAAAADwAAAGRycy9kb3ducmV2LnhtbESPQWvCQBSE74X+h+UVeqsbQxGJboII&#10;gtIeWhW8PrIv2WD2bdjdmvjv3UKhx2FmvmHW1WR7cSMfOscK5rMMBHHtdMetgvNp97YEESKyxt4x&#10;KbhTgKp8flpjod3I33Q7xlYkCIcCFZgYh0LKUBuyGGZuIE5e47zFmKRvpfY4JrjtZZ5lC2mx47Rg&#10;cKCtofp6/LEK5OFj/PK7/Ny0zX5wl4P5XIyTUq8v02YFItIU/8N/7b1WkC/fsxx+76QrI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zDtvGAAAA3gAAAA8AAAAAAAAA&#10;AAAAAAAAoQIAAGRycy9kb3ducmV2LnhtbFBLBQYAAAAABAAEAPkAAACUAwAAAAA=&#10;" strokeweight="1.5pt"/>
                        </v:group>
                        <v:group id="Group 833" o:spid="_x0000_s1111" style="position:absolute;left:3822;top:311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qgm18cAAADe&#10;AAAADwAAAAAAAAAAAAAAAACqAgAAZHJzL2Rvd25yZXYueG1sUEsFBgAAAAAEAAQA+gAAAJ4DAAAA&#10;AA==&#10;">
                          <v:line id="Line 834" o:spid="_x0000_s1112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Cx5cYAAADeAAAADwAAAGRycy9kb3ducmV2LnhtbESPQWvCQBSE74L/YXlCb7qpikjqKqWg&#10;lt6MInh7ZJ9JmuzbdHej6b93CwWPw8x8w6w2vWnEjZyvLCt4nSQgiHOrKy4UnI7b8RKED8gaG8uk&#10;4Jc8bNbDwQpTbe98oFsWChEh7FNUUIbQplL6vCSDfmJb4uhdrTMYonSF1A7vEW4aOU2ShTRYcVwo&#10;saWPkvI664yCc5fx5bveuga73X5/Pf/Ufval1Muof38DEagPz/B/+1MrmC7nyRz+7sQrIN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AseXGAAAA3gAAAA8AAAAAAAAA&#10;AAAAAAAAoQIAAGRycy9kb3ducmV2LnhtbFBLBQYAAAAABAAEAPkAAACUAwAAAAA=&#10;" strokeweight="1.5pt"/>
                          <v:line id="Line 835" o:spid="_x0000_s1113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qWr8UAAADeAAAADwAAAGRycy9kb3ducmV2LnhtbESPQWsCMRSE7wX/Q3iCt5rtoiJboxRB&#10;UOyhVcHrY/N2s3TzsiTRXf99IxR6HGbmG2a1GWwr7uRD41jB2zQDQVw63XCt4HLevS5BhIissXVM&#10;Ch4UYLMevayw0K7nb7qfYi0ShEOBCkyMXSFlKA1ZDFPXESevct5iTNLXUnvsE9y2Ms+yhbTYcFow&#10;2NHWUPlzulkF8nDsv/wuv1R1te/c9WA+F/2g1GQ8fLyDiDTE//Bfe68V5MtZNofnnXQF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qWr8UAAADeAAAADwAAAAAAAAAA&#10;AAAAAAChAgAAZHJzL2Rvd25yZXYueG1sUEsFBgAAAAAEAAQA+QAAAJMDAAAAAA==&#10;" strokeweight="1.5pt"/>
                        </v:group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36" o:spid="_x0000_s1114" type="#_x0000_t202" style="position:absolute;left:1728;top:201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6hWcYA&#10;AADeAAAADwAAAGRycy9kb3ducmV2LnhtbESPS2vDMBCE74X8B7GF3BqpxgmpayWEhEJOLXm00Nti&#10;rR/UWhlLjd1/HxUCOQ4z8w2Tr0fbigv1vnGs4XmmQBAXzjRcaTif3p6WIHxANtg6Jg1/5GG9mjzk&#10;mBk38IEux1CJCGGfoYY6hC6T0hc1WfQz1xFHr3S9xRBlX0nT4xDhtpWJUgtpseG4UGNH25qKn+Ov&#10;1fD5Xn5/peqj2tl5N7hRSbYvUuvp47h5BRFoDPfwrb03GpJlqhbwfydeAbm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6hWcYAAADeAAAADwAAAAAAAAAAAAAAAACYAgAAZHJz&#10;L2Rvd25yZXYueG1sUEsFBgAAAAAEAAQA9QAAAIsDAAAAAA=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837" o:spid="_x0000_s1115" type="#_x0000_t202" style="position:absolute;left:3456;top:129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IEwsYA&#10;AADe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MynagZ/d+IV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1IEwsYAAADeAAAADwAAAAAAAAAAAAAAAACYAgAAZHJz&#10;L2Rvd25yZXYueG1sUEsFBgAAAAAEAAQA9QAAAIsDAAAAAA=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838" o:spid="_x0000_s1116" type="#_x0000_t202" style="position:absolute;left:3744;top:316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2QsMEA&#10;AADeAAAADwAAAGRycy9kb3ducmV2LnhtbERPy4rCMBTdD/gP4QruxkRxBq1GEUVwNTK+wN2lubbF&#10;5qY00da/NwvB5eG8Z4vWluJBtS8caxj0FQji1JmCMw3Hw+Z7DMIHZIOlY9LwJA+LeedrholxDf/T&#10;Yx8yEUPYJ6ghD6FKpPRpThZ931XEkbu62mKIsM6kqbGJ4baUQ6V+pcWCY0OOFa1ySm/7u9Vw+rte&#10;ziO1y9b2p2pcqyTbidS6122XUxCB2vARv91bo2E4Hqm4N96JV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NkLDBAAAA3gAAAA8AAAAAAAAAAAAAAAAAmAIAAGRycy9kb3du&#10;cmV2LnhtbFBLBQYAAAAABAAEAPUAAACGAwAAAAA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B6162" w:rsidRDefault="001B6162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D14DC" w:rsidRPr="00CF6BE2" w:rsidRDefault="001D14DC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B55FC" w:rsidRPr="00CF6BE2" w:rsidRDefault="008B55FC" w:rsidP="007868F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  <w:r w:rsidR="00645213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1</w:t>
            </w:r>
            <w:r w:rsidRPr="00CF6BE2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</w:t>
            </w:r>
          </w:p>
          <w:p w:rsidR="008B55FC" w:rsidRPr="00CF6BE2" w:rsidRDefault="008B55FC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00BD4" w:rsidRPr="00CF6BE2" w:rsidRDefault="00A00BD4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0009F" w:rsidRPr="00CF6BE2" w:rsidRDefault="0099649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5B241CB" wp14:editId="2292BB7A">
                  <wp:extent cx="2653030" cy="956310"/>
                  <wp:effectExtent l="0" t="0" r="0" b="0"/>
                  <wp:docPr id="27685" name="Image 27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3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030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009F" w:rsidRPr="00CF6BE2" w:rsidRDefault="0010009F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649D" w:rsidRDefault="0099649D" w:rsidP="00F765A6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99649D">
              <w:rPr>
                <w:rFonts w:asciiTheme="majorBidi" w:eastAsia="Times New Roman" w:hAnsiTheme="majorBidi" w:cstheme="majorBidi"/>
                <w:color w:val="000000"/>
              </w:rPr>
              <w:t>Le voilier se déplace sur une mer calme du point A au point A'; dessiner le voilier dans sa position en A'. et tracer les chemins de chacun des points indiqués en utilisant différentes couleurs.</w:t>
            </w:r>
          </w:p>
          <w:p w:rsidR="0099649D" w:rsidRDefault="0099649D" w:rsidP="00F765A6">
            <w:pPr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  </w:t>
            </w:r>
          </w:p>
          <w:p w:rsidR="00645213" w:rsidRDefault="0099649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 </w:t>
            </w:r>
            <w:r w:rsidRPr="0099649D">
              <w:rPr>
                <w:rFonts w:asciiTheme="majorBidi" w:eastAsia="Times New Roman" w:hAnsiTheme="majorBidi" w:cstheme="majorBidi"/>
                <w:color w:val="000000"/>
              </w:rPr>
              <w:t xml:space="preserve"> Que constate-t-on ?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Pr="00645213" w:rsidRDefault="00645213" w:rsidP="0064521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 2</w:t>
            </w:r>
          </w:p>
          <w:p w:rsidR="00645213" w:rsidRDefault="00645213" w:rsidP="00645213">
            <w:pPr>
              <w:pStyle w:val="NormalWeb"/>
              <w:spacing w:before="0" w:beforeAutospacing="0" w:after="0" w:afterAutospacing="0"/>
              <w:ind w:left="-57"/>
              <w:rPr>
                <w:rFonts w:asciiTheme="majorBidi" w:hAnsiTheme="majorBidi" w:cstheme="majorBidi"/>
              </w:rPr>
            </w:pPr>
            <w:r>
              <w:rPr>
                <w:noProof/>
              </w:rPr>
              <w:drawing>
                <wp:inline distT="0" distB="0" distL="0" distR="0" wp14:anchorId="722EE9AB" wp14:editId="0CC747B9">
                  <wp:extent cx="2697480" cy="1947767"/>
                  <wp:effectExtent l="0" t="0" r="7620" b="0"/>
                  <wp:docPr id="217" name="Imag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570" cy="195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5213" w:rsidRDefault="008F091D" w:rsidP="00645213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48352" behindDoc="0" locked="0" layoutInCell="0" allowOverlap="1" wp14:anchorId="54174EC3" wp14:editId="1D355E6B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4568544</wp:posOffset>
                      </wp:positionV>
                      <wp:extent cx="2468880" cy="807720"/>
                      <wp:effectExtent l="0" t="0" r="45720" b="30480"/>
                      <wp:wrapNone/>
                      <wp:docPr id="28213" name="Groupe 28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68880" cy="807720"/>
                                <a:chOff x="0" y="0"/>
                                <a:chExt cx="19999" cy="19900"/>
                              </a:xfrm>
                            </wpg:grpSpPr>
                            <wpg:grpSp>
                              <wpg:cNvPr id="28214" name="Group 6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9999" cy="19900"/>
                                  <a:chOff x="0" y="0"/>
                                  <a:chExt cx="19999" cy="19900"/>
                                </a:xfrm>
                              </wpg:grpSpPr>
                              <wpg:grpSp>
                                <wpg:cNvPr id="28215" name="Group 60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0003" cy="19900"/>
                                    <a:chOff x="0" y="0"/>
                                    <a:chExt cx="20000" cy="19900"/>
                                  </a:xfrm>
                                </wpg:grpSpPr>
                                <wpg:grpSp>
                                  <wpg:cNvPr id="28216" name="Group 60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0000" cy="19900"/>
                                      <a:chOff x="0" y="0"/>
                                      <a:chExt cx="20000" cy="19900"/>
                                    </a:xfrm>
                                  </wpg:grpSpPr>
                                  <wps:wsp>
                                    <wps:cNvPr id="28217" name="Line 607"/>
                                    <wps:cNvCnPr/>
                                    <wps:spPr bwMode="auto">
                                      <a:xfrm>
                                        <a:off x="0" y="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18" name="Line 608"/>
                                    <wps:cNvCnPr/>
                                    <wps:spPr bwMode="auto">
                                      <a:xfrm>
                                        <a:off x="0" y="39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19" name="Line 609"/>
                                    <wps:cNvCnPr/>
                                    <wps:spPr bwMode="auto">
                                      <a:xfrm>
                                        <a:off x="0" y="796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0" name="Line 610"/>
                                    <wps:cNvCnPr/>
                                    <wps:spPr bwMode="auto">
                                      <a:xfrm>
                                        <a:off x="0" y="1194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1" name="Line 611"/>
                                    <wps:cNvCnPr/>
                                    <wps:spPr bwMode="auto">
                                      <a:xfrm>
                                        <a:off x="0" y="1590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2" name="Line 612"/>
                                    <wps:cNvCnPr/>
                                    <wps:spPr bwMode="auto">
                                      <a:xfrm>
                                        <a:off x="0" y="198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223" name="Line 613"/>
                                  <wps:cNvCnPr/>
                                  <wps:spPr bwMode="auto">
                                    <a:xfrm>
                                      <a:off x="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4" name="Line 614"/>
                                  <wps:cNvCnPr/>
                                  <wps:spPr bwMode="auto">
                                    <a:xfrm>
                                      <a:off x="285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5" name="Line 615"/>
                                  <wps:cNvCnPr/>
                                  <wps:spPr bwMode="auto">
                                    <a:xfrm>
                                      <a:off x="571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6" name="Line 616"/>
                                  <wps:cNvCnPr/>
                                  <wps:spPr bwMode="auto">
                                    <a:xfrm>
                                      <a:off x="856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7" name="Line 617"/>
                                  <wps:cNvCnPr/>
                                  <wps:spPr bwMode="auto">
                                    <a:xfrm>
                                      <a:off x="1142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8" name="Line 618"/>
                                  <wps:cNvCnPr/>
                                  <wps:spPr bwMode="auto">
                                    <a:xfrm>
                                      <a:off x="1427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9" name="Line 619"/>
                                  <wps:cNvCnPr/>
                                  <wps:spPr bwMode="auto">
                                    <a:xfrm>
                                      <a:off x="1713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30" name="Line 620"/>
                                  <wps:cNvCnPr/>
                                  <wps:spPr bwMode="auto">
                                    <a:xfrm>
                                      <a:off x="1998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231" name="Group 6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996" y="0"/>
                                    <a:ext cx="10003" cy="19900"/>
                                    <a:chOff x="0" y="0"/>
                                    <a:chExt cx="20000" cy="19900"/>
                                  </a:xfrm>
                                </wpg:grpSpPr>
                                <wpg:grpSp>
                                  <wpg:cNvPr id="28232" name="Group 62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0000" cy="19900"/>
                                      <a:chOff x="0" y="0"/>
                                      <a:chExt cx="20000" cy="19900"/>
                                    </a:xfrm>
                                  </wpg:grpSpPr>
                                  <wps:wsp>
                                    <wps:cNvPr id="28233" name="Line 623"/>
                                    <wps:cNvCnPr/>
                                    <wps:spPr bwMode="auto">
                                      <a:xfrm>
                                        <a:off x="0" y="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4" name="Line 624"/>
                                    <wps:cNvCnPr/>
                                    <wps:spPr bwMode="auto">
                                      <a:xfrm>
                                        <a:off x="0" y="39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5" name="Line 625"/>
                                    <wps:cNvCnPr/>
                                    <wps:spPr bwMode="auto">
                                      <a:xfrm>
                                        <a:off x="0" y="796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6" name="Line 626"/>
                                    <wps:cNvCnPr/>
                                    <wps:spPr bwMode="auto">
                                      <a:xfrm>
                                        <a:off x="0" y="1194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7" name="Line 627"/>
                                    <wps:cNvCnPr/>
                                    <wps:spPr bwMode="auto">
                                      <a:xfrm>
                                        <a:off x="0" y="1590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8" name="Line 628"/>
                                    <wps:cNvCnPr/>
                                    <wps:spPr bwMode="auto">
                                      <a:xfrm>
                                        <a:off x="0" y="198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239" name="Line 629"/>
                                  <wps:cNvCnPr/>
                                  <wps:spPr bwMode="auto">
                                    <a:xfrm>
                                      <a:off x="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0" name="Line 630"/>
                                  <wps:cNvCnPr/>
                                  <wps:spPr bwMode="auto">
                                    <a:xfrm>
                                      <a:off x="285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1" name="Line 631"/>
                                  <wps:cNvCnPr/>
                                  <wps:spPr bwMode="auto">
                                    <a:xfrm>
                                      <a:off x="571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2" name="Line 632"/>
                                  <wps:cNvCnPr/>
                                  <wps:spPr bwMode="auto">
                                    <a:xfrm>
                                      <a:off x="856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3" name="Line 633"/>
                                  <wps:cNvCnPr/>
                                  <wps:spPr bwMode="auto">
                                    <a:xfrm>
                                      <a:off x="1142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4" name="Line 634"/>
                                  <wps:cNvCnPr/>
                                  <wps:spPr bwMode="auto">
                                    <a:xfrm>
                                      <a:off x="1427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5" name="Line 635"/>
                                  <wps:cNvCnPr/>
                                  <wps:spPr bwMode="auto">
                                    <a:xfrm>
                                      <a:off x="1713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6" name="Line 636"/>
                                  <wps:cNvCnPr/>
                                  <wps:spPr bwMode="auto">
                                    <a:xfrm>
                                      <a:off x="1998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8247" name="Line 637"/>
                              <wps:cNvCnPr/>
                              <wps:spPr bwMode="auto">
                                <a:xfrm>
                                  <a:off x="2856" y="7960"/>
                                  <a:ext cx="4291" cy="7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48" name="Line 638"/>
                              <wps:cNvCnPr/>
                              <wps:spPr bwMode="auto">
                                <a:xfrm flipV="1">
                                  <a:off x="8568" y="7960"/>
                                  <a:ext cx="7147" cy="7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8213" o:spid="_x0000_s1026" style="position:absolute;margin-left:99.45pt;margin-top:359.75pt;width:194.4pt;height:63.6pt;z-index:251748352" coordsize="19999,19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" o:allowincell="f">
                      <v:group id="Group 604" o:spid="_x0000_s1027" style="position:absolute;width:19999;height:19900" coordsize="19999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PqhscAAADe&#10;AAAADwAAAAAAAAAAAAAAAACqAgAAZHJzL2Rvd25yZXYueG1sUEsFBgAAAAAEAAQA+gAAAJ4DAAAA&#10;AA==&#10;">
                        <v:group id="Group 605" o:spid="_x0000_s1028" style="position:absolute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n08dxgAAAN4A&#10;AAAPAAAAAAAAAAAAAAAAAKoCAABkcnMvZG93bnJldi54bWxQSwUGAAAAAAQABAD6AAAAnQMAAAAA&#10;">
                          <v:group id="Group 606" o:spid="_x0000_s1029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TdFqxgAAAN4A&#10;AAAPAAAAAAAAAAAAAAAAAKoCAABkcnMvZG93bnJldi54bWxQSwUGAAAAAAQABAD6AAAAnQMAAAAA&#10;">
                            <v:line id="Line 607" o:spid="_x0000_s1030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NiusUAAADeAAAADwAAAGRycy9kb3ducmV2LnhtbESPT2vCQBTE70K/w/IKvenGpbQhdZUa&#10;COhJ/NP7I/tMgtm3aXaN8du7BaHHYWZ+wyxWo23FQL1vHGuYzxIQxKUzDVcaTsdimoLwAdlg65g0&#10;3MnDavkyWWBm3I33NBxCJSKEfYYa6hC6TEpf1mTRz1xHHL2z6y2GKPtKmh5vEW5bqZLkQ1psOC7U&#10;2FFeU3k5XK2GpnjvcjxtfvJ0+7su2vtuq9Sg9dvr+P0FItAY/sPP9sZoUKmaf8LfnXgF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Nius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08" o:spid="_x0000_s1031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z2yMEAAADeAAAADwAAAGRycy9kb3ducmV2LnhtbERPTYvCMBC9L/gfwgje1tSwLKUaRQsF&#10;Pcm6eh+asS02k9pka/335iDs8fG+V5vRtmKg3jeONSzmCQji0pmGKw3n3+IzBeEDssHWMWl4kofN&#10;evKxwsy4B//QcAqViCHsM9RQh9BlUvqyJot+7jriyF1dbzFE2FfS9PiI4baVKkm+pcWGY0ONHeU1&#10;lbfTn9XQFF9djuf9JU8P913RPo8HpQatZ9NxuwQRaAz/4rd7bzSoVC3i3ngnXgG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DPbIwQAAAN4AAAAPAAAAAAAAAAAAAAAA&#10;AKECAABkcnMvZG93bnJldi54bWxQSwUGAAAAAAQABAD5AAAAjwMAAAAA&#10;" strokecolor="#ccc" strokeweight="1pt">
                              <v:stroke startarrowwidth="narrow" endarrowwidth="narrow"/>
                            </v:line>
                            <v:line id="Line 609" o:spid="_x0000_s1032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TU8UAAADeAAAADwAAAGRycy9kb3ducmV2LnhtbESPT2vCQBTE70K/w/IK3nTjUkqauooN&#10;BPRU/NP7I/uaBLNv0+w2xm/vCoLHYWZ+wyzXo23FQL1vHGtYzBMQxKUzDVcaTsdiloLwAdlg65g0&#10;XMnDevUyWWJm3IX3NBxCJSKEfYYa6hC6TEpf1mTRz11HHL1f11sMUfaVND1eIty2UiXJu7TYcFyo&#10;saO8pvJ8+LcamuKty/G0/cnT3d9X0V6/d0oNWk9fx80niEBjeIYf7a3RoFK1+ID7nXgF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BTU8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10" o:spid="_x0000_s1033" style="position:absolute;visibility:visible;mso-wrap-style:square" from="0,11940" to="20000,1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wc8IAAADeAAAADwAAAGRycy9kb3ducmV2LnhtbESPzYrCMBSF9wO+Q7iCuzE1DFI6RtFC&#10;QVei4+wvzbUtNje1ydT69mYhzPJw/vhWm9G2YqDeN441LOYJCOLSmYYrDZef4jMF4QOywdYxaXiS&#10;h8168rHCzLgHn2g4h0rEEfYZaqhD6DIpfVmTRT93HXH0rq63GKLsK2l6fMRx20qVJEtpseH4UGNH&#10;eU3l7fxnNTTFV5fjZf+bp4f7rmifx4NSg9az6bj9BhFoDP/hd3tvNKhUqQgQcSIK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Ywc8IAAADeAAAADwAAAAAAAAAAAAAA&#10;AAChAgAAZHJzL2Rvd25yZXYueG1sUEsFBgAAAAAEAAQA+QAAAJADAAAAAA==&#10;" strokecolor="#ccc" strokeweight="1pt">
                              <v:stroke startarrowwidth="narrow" endarrowwidth="narrow"/>
                            </v:line>
                            <v:line id="Line 611" o:spid="_x0000_s1034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qV6MQAAADeAAAADwAAAGRycy9kb3ducmV2LnhtbESPQWvCQBSE7wX/w/IEb3XjIiVEV2kD&#10;AT1Jbbw/sq9JaPZtzK4x/nu3UOhxmJlvmO1+sp0YafCtYw2rZQKCuHKm5VpD+VW8piB8QDbYOSYN&#10;D/Kw381etpgZd+dPGs+hFhHCPkMNTQh9JqWvGrLol64njt63GyyGKIdamgHvEW47qZLkTVpsOS40&#10;2FPeUPVzvlkNbbHucywPlzw9Xj+K7nE6KjVqvZhP7xsQgabwH/5rH4wGlSq1gt878QrI3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pXoxAAAAN4AAAAPAAAAAAAAAAAA&#10;AAAAAKECAABkcnMvZG93bnJldi54bWxQSwUGAAAAAAQABAD5AAAAkgMAAAAA&#10;" strokecolor="#ccc" strokeweight="1pt">
                              <v:stroke startarrowwidth="narrow" endarrowwidth="narrow"/>
                            </v:line>
                            <v:line id="Line 612" o:spid="_x0000_s1035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Ln8QAAADeAAAADwAAAGRycy9kb3ducmV2LnhtbESPQWvCQBSE7wX/w/IEb3XTRSREV2kD&#10;AT1Jrd4f2WcSmn0bs2uM/94tCD0OM/MNs96OthUD9b5xrOFjnoAgLp1puNJw+ineUxA+IBtsHZOG&#10;B3nYbiZva8yMu/M3DcdQiQhhn6GGOoQuk9KXNVn0c9cRR+/ieoshyr6Spsd7hNtWqiRZSosNx4Ua&#10;O8prKn+PN6uhKRZdjqfdOU/316+ifRz2Sg1az6bj5wpEoDH8h1/tndGgUqUU/N2JV0B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AufxAAAAN4AAAAPAAAAAAAAAAAA&#10;AAAAAKECAABkcnMvZG93bnJldi54bWxQSwUGAAAAAAQABAD5AAAAkgMAAAAA&#10;" strokecolor="#ccc" strokeweight="1pt">
                              <v:stroke startarrowwidth="narrow" endarrowwidth="narrow"/>
                            </v:line>
                          </v:group>
                          <v:line id="Line 613" o:spid="_x0000_s1036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SuBMUAAADeAAAADwAAAGRycy9kb3ducmV2LnhtbESPQWvCQBSE7wX/w/IEb3XjWkqIrmID&#10;AT1Jrb0/ss8kmH0bs9sY/71bKPQ4zMw3zHo72lYM1PvGsYbFPAFBXDrTcKXh/FW8piB8QDbYOiYN&#10;D/Kw3Uxe1pgZd+dPGk6hEhHCPkMNdQhdJqUva7Lo564jjt7F9RZDlH0lTY/3CLetVEnyLi02HBdq&#10;7CivqbyefqyGpnjrcjzvv/P0cPso2sfxoNSg9Ww67lYgAo3hP/zX3hsNKlVqCb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SuB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4" o:spid="_x0000_s1037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02cMQAAADeAAAADwAAAGRycy9kb3ducmV2LnhtbESPQWvCQBSE7wX/w/KE3urGRSSkrqKB&#10;gJ6k1t4f2WcSzL6N2W2M/94tCD0OM/MNs9qMthUD9b5xrGE+S0AQl840XGk4fxcfKQgfkA22jknD&#10;gzxs1pO3FWbG3fmLhlOoRISwz1BDHUKXSenLmiz6meuIo3dxvcUQZV9J0+M9wm0rVZIspcWG40KN&#10;HeU1ldfTr9XQFIsux/P+J08Pt13RPo4HpQat36fj9hNEoDH8h1/tvdGgUqUW8HcnXg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TZw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15" o:spid="_x0000_s1038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GT68UAAADeAAAADwAAAGRycy9kb3ducmV2LnhtbESPQWvCQBSE7wX/w/IEb3XjYkuIrmID&#10;AT1Jrb0/ss8kmH0bs9sY/71bKPQ4zMw3zHo72lYM1PvGsYbFPAFBXDrTcKXh/FW8piB8QDbYOiYN&#10;D/Kw3Uxe1pgZd+dPGk6hEhHCPkMNdQhdJqUva7Lo564jjt7F9RZDlH0lTY/3CLetVEnyLi02HBdq&#10;7CivqbyefqyGplh2OZ7333l6uH0U7eN4UGrQejYddysQgcbwH/5r740GlSr1Br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GT6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6" o:spid="_x0000_s1039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MNnMUAAADeAAAADwAAAGRycy9kb3ducmV2LnhtbESPwWrDMBBE74X8g9hCbo1cEYJxo4TW&#10;YHBOpUl6X6ytbWqtHEuxnb+PCoUch5l5w2z3s+3ESINvHWt4XSUgiCtnWq41nE/FSwrCB2SDnWPS&#10;cCMP+93iaYuZcRN/0XgMtYgQ9hlqaELoMyl91ZBFv3I9cfR+3GAxRDnU0gw4RbjtpEqSjbTYclxo&#10;sKe8oer3eLUa2mLd53guv/P0cPkoutvnQalR6+Xz/P4GItAcHuH/dmk0qFSpDfzdiVdA7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MNn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7" o:spid="_x0000_s1040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+oB8UAAADeAAAADwAAAGRycy9kb3ducmV2LnhtbESPQWvCQBSE7wX/w/IEb3XjIm2IrmID&#10;AT1Jrb0/ss8kmH0bs9sY/71bKPQ4zMw3zHo72lYM1PvGsYbFPAFBXDrTcKXh/FW8piB8QDbYOiYN&#10;D/Kw3Uxe1pgZd+dPGk6hEhHCPkMNdQhdJqUva7Lo564jjt7F9RZDlH0lTY/3CLetVEnyJi02HBdq&#10;7CivqbyefqyGplh2OZ7333l6uH0U7eN4UGrQejYddysQgcbwH/5r740GlSr1Dr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+oB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8" o:spid="_x0000_s1041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A8dcEAAADeAAAADwAAAGRycy9kb3ducmV2LnhtbERPTYvCMBC9L/gfwgje1tSwSOkaRQsF&#10;PYmuex+asS02k9pka/335iDs8fG+V5vRtmKg3jeONSzmCQji0pmGKw2Xn+IzBeEDssHWMWl4kofN&#10;evKxwsy4B59oOIdKxBD2GWqoQ+gyKX1Zk0U/dx1x5K6utxgi7CtpenzEcNtKlSRLabHh2FBjR3lN&#10;5e38ZzU0xVeX42X/m6eH+65on8eDUoPWs+m4/QYRaAz/4rd7bzSoVKm4N96JV0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Dx1wQAAAN4AAAAPAAAAAAAAAAAAAAAA&#10;AKECAABkcnMvZG93bnJldi54bWxQSwUGAAAAAAQABAD5AAAAjwMAAAAA&#10;" strokecolor="#ccc" strokeweight="1pt">
                            <v:stroke startarrowwidth="narrow" endarrowwidth="narrow"/>
                          </v:line>
                          <v:line id="Line 619" o:spid="_x0000_s1042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yZ7sUAAADeAAAADwAAAGRycy9kb3ducmV2LnhtbESPQWvCQBSE7wX/w/IEb3XTRUoaXaUG&#10;AnoqWr0/sq9JaPZtzK4x/nu3UPA4zMw3zGoz2lYM1PvGsYa3eQKCuHSm4UrD6bt4TUH4gGywdUwa&#10;7uRhs568rDAz7sYHGo6hEhHCPkMNdQhdJqUva7Lo564jjt6P6y2GKPtKmh5vEW5bqZLkXVpsOC7U&#10;2FFeU/l7vFoNTbHocjztznm6v2yL9v61V2rQejYdP5cgAo3hGf5v74wGlSr1AX934hW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yZ7s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20" o:spid="_x0000_s1043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+mrsQAAADeAAAADwAAAGRycy9kb3ducmV2LnhtbESPy2rCQBSG9wXfYTiCuzrpKCVER6mB&#10;gK6kXvaHzGkSmjkTM2OMb+8sCl3+/De+9Xa0rRio941jDR/zBARx6UzDlYbLuXhPQfiAbLB1TBqe&#10;5GG7mbytMTPuwd80nEIl4gj7DDXUIXSZlL6syaKfu444ej+utxii7CtpenzEcdtKlSSf0mLD8aHG&#10;jvKayt/T3WpoimWX42V/zdPDbVe0z+NBqUHr2XT8WoEINIb/8F97bzSoVC0iQMSJKCA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z6au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</v:group>
                        <v:group id="Group 621" o:spid="_x0000_s1044" style="position:absolute;left:9996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EVfsYAAADe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mSezGJ4&#10;3wlX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ERV+xgAAAN4A&#10;AAAPAAAAAAAAAAAAAAAAAKoCAABkcnMvZG93bnJldi54bWxQSwUGAAAAAAQABAD6AAAAnQMAAAAA&#10;">
                          <v:group id="Group 622" o:spid="_x0000_s1045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OLCcYAAADe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mSezBJ4&#10;3wlX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w4sJxgAAAN4A&#10;AAAPAAAAAAAAAAAAAAAAAKoCAABkcnMvZG93bnJldi54bWxQSwUGAAAAAAQABAD6AAAAnQMAAAAA&#10;">
                            <v:line id="Line 623" o:spid="_x0000_s1046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042cUAAADeAAAADwAAAGRycy9kb3ducmV2LnhtbESPT2vCQBTE70K/w/IK3nTTtZSQukob&#10;COhJ/NP7I/tMgtm3aXaN8du7BaHHYWZ+wyzXo23FQL1vHGt4mycgiEtnGq40nI7FLAXhA7LB1jFp&#10;uJOH9eplssTMuBvvaTiESkQI+ww11CF0mZS+rMmin7uOOHpn11sMUfaVND3eIty2UiXJh7TYcFyo&#10;saO8pvJyuFoNTfHe5Xja/OTp9ve7aO+7rVKD1tPX8esTRKAx/Ief7Y3RoFK1WMDfnXgF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042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4" o:spid="_x0000_s1047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grcUAAADeAAAADwAAAGRycy9kb3ducmV2LnhtbESPT2vCQBTE74V+h+UVvNVNVykhdZU2&#10;ENCT+Kf3R/aZBLNv0+wa47d3BaHHYWZ+wyxWo23FQL1vHGv4mCYgiEtnGq40HA/FewrCB2SDrWPS&#10;cCMPq+XrywIz4668o2EfKhEh7DPUUIfQZVL6siaLfuo64uidXG8xRNlX0vR4jXDbSpUkn9Jiw3Gh&#10;xo7ymsrz/mI1NMW8y/G4/s3Tzd9P0d62G6UGrSdv4/cXiEBj+A8/22ujQaVqNofHnXgF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Sgr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5" o:spid="_x0000_s1048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gFNsYAAADeAAAADwAAAGRycy9kb3ducmV2LnhtbESPzWrDMBCE74W+g9hCb40cNSnGjRIa&#10;gyE5hfz0vlhb28RauZbiOG8fBQo9DjPzDbNYjbYVA/W+caxhOklAEJfONFxpOB2LtxSED8gGW8ek&#10;4UYeVsvnpwVmxl15T8MhVCJC2GeooQ6hy6T0ZU0W/cR1xNH7cb3FEGVfSdPjNcJtK1WSfEiLDceF&#10;GjvKayrPh4vV0BSzLsfT5jtPt7/ror3ttkoNWr++jF+fIAKN4T/8194YDSpV73N43IlX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4BTbGAAAA3gAAAA8AAAAAAAAA&#10;AAAAAAAAoQIAAGRycy9kb3ducmV2LnhtbFBLBQYAAAAABAAEAPkAAACUAwAAAAA=&#10;" strokecolor="#ccc" strokeweight="1pt">
                              <v:stroke startarrowwidth="narrow" endarrowwidth="narrow"/>
                            </v:line>
                            <v:line id="Line 626" o:spid="_x0000_s1049" style="position:absolute;visibility:visible;mso-wrap-style:square" from="0,11940" to="20000,1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qbQcUAAADeAAAADwAAAGRycy9kb3ducmV2LnhtbESPQWvCQBSE70L/w/IK3nTTtUhIXaUG&#10;AnoqVXt/ZJ9JMPs2ZtcY/71bKPQ4zMw3zGoz2lYM1PvGsYa3eQKCuHSm4UrD6VjMUhA+IBtsHZOG&#10;B3nYrF8mK8yMu/M3DYdQiQhhn6GGOoQuk9KXNVn0c9cRR+/seoshyr6Spsd7hNtWqiRZSosNx4Ua&#10;O8prKi+Hm9XQFO9djqfdT57ur9uifXztlRq0nr6Onx8gAo3hP/zX3hkNKlWLJfzeiVdAr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qbQ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7" o:spid="_x0000_s1050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Y+2sYAAADeAAAADwAAAGRycy9kb3ducmV2LnhtbESPzWrDMBCE74W+g9hCb40cNaTGjRIa&#10;gyE5hfz0vlhb28RauZbiOG8fBQo9DjPzDbNYjbYVA/W+caxhOklAEJfONFxpOB2LtxSED8gGW8ek&#10;4UYeVsvnpwVmxl15T8MhVCJC2GeooQ6hy6T0ZU0W/cR1xNH7cb3FEGVfSdPjNcJtK1WSzKXFhuNC&#10;jR3lNZXnw8VqaIpZl+Np852n29910d52W6UGrV9fxq9PEIHG8B/+a2+MBpWq9w943IlX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mPtrGAAAA3gAAAA8AAAAAAAAA&#10;AAAAAAAAoQIAAGRycy9kb3ducmV2LnhtbFBLBQYAAAAABAAEAPkAAACUAwAAAAA=&#10;" strokecolor="#ccc" strokeweight="1pt">
                              <v:stroke startarrowwidth="narrow" endarrowwidth="narrow"/>
                            </v:line>
                            <v:line id="Line 628" o:spid="_x0000_s1051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mqqMIAAADeAAAADwAAAGRycy9kb3ducmV2LnhtbERPy4rCMBTdD/gP4QruxnSiDKUaZSwU&#10;dCXjY39p7rRlmpvaxFr/3iwGZnk47/V2tK0YqPeNYw0f8wQEcelMw5WGy7l4T0H4gGywdUwanuRh&#10;u5m8rTEz7sHfNJxCJWII+ww11CF0mZS+rMmin7uOOHI/rrcYIuwraXp8xHDbSpUkn9Jiw7Ghxo7y&#10;msrf091qaIpll+Nlf83Tw21XtM/jQalB69l0/FqBCDSGf/Gfe280qFQt4t54J14B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mqqMIAAADeAAAADwAAAAAAAAAAAAAA&#10;AAChAgAAZHJzL2Rvd25yZXYueG1sUEsFBgAAAAAEAAQA+QAAAJADAAAAAA==&#10;" strokecolor="#ccc" strokeweight="1pt">
                              <v:stroke startarrowwidth="narrow" endarrowwidth="narrow"/>
                            </v:line>
                          </v:group>
                          <v:line id="Line 629" o:spid="_x0000_s1052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PM8YAAADeAAAADwAAAGRycy9kb3ducmV2LnhtbESPQWvCQBSE70L/w/IK3nTTtZQ0ukob&#10;COipNNr7I/tMQrNv0+w2xn/fLQgeh5n5htnsJtuJkQbfOtbwtExAEFfOtFxrOB2LRQrCB2SDnWPS&#10;cCUPu+3DbIOZcRf+pLEMtYgQ9hlqaELoMyl91ZBFv3Q9cfTObrAYohxqaQa8RLjtpEqSF2mx5bjQ&#10;YE95Q9V3+Ws1tMVzn+Np/5Wnh5/3ort+HJQatZ4/Tm9rEIGmcA/f2nujQaVq9Qr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1Dz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630" o:spid="_x0000_s1053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nV08MAAADeAAAADwAAAGRycy9kb3ducmV2LnhtbESPzYrCMBSF9wO+Q7iCuzGdIFKqUWYK&#10;BV2Jju4vzbUt09zUJtb69mYhzPJw/vjW29G2YqDeN441fM0TEMSlMw1XGs6/xWcKwgdkg61j0vAk&#10;D9vN5GONmXEPPtJwCpWII+wz1FCH0GVS+rImi37uOuLoXV1vMUTZV9L0+IjjtpUqSZbSYsPxocaO&#10;8prKv9PdamiKRZfjeXfJ0/3tp2ifh71Sg9az6fi9AhFoDP/hd3tnNKhULSJAxIko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J1dPDAAAA3gAAAA8AAAAAAAAAAAAA&#10;AAAAoQIAAGRycy9kb3ducmV2LnhtbFBLBQYAAAAABAAEAPkAAACRAwAAAAA=&#10;" strokecolor="#ccc" strokeweight="1pt">
                            <v:stroke startarrowwidth="narrow" endarrowwidth="narrow"/>
                          </v:line>
                          <v:line id="Line 631" o:spid="_x0000_s1054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VwSMQAAADeAAAADwAAAGRycy9kb3ducmV2LnhtbESPQWvCQBSE7wX/w/KE3urGRUqIrqKB&#10;gJ6kVu+P7DMJZt/G7DbGf+8WCj0OM/MNs9qMthUD9b5xrGE+S0AQl840XGk4fxcfKQgfkA22jknD&#10;kzxs1pO3FWbGPfiLhlOoRISwz1BDHUKXSenLmiz6meuIo3d1vcUQZV9J0+Mjwm0rVZJ8SosNx4Ua&#10;O8prKm+nH6uhKRZdjuf9JU8P913RPo8HpQat36fjdgki0Bj+w3/tvdGgUrWYw++deAX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hXBI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32" o:spid="_x0000_s1055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fuP8QAAADeAAAADwAAAGRycy9kb3ducmV2LnhtbESPQWvCQBSE7wX/w/KE3urGRSSkrqKB&#10;gJ6k1t4f2WcSzL6N2W2M/94tCD0OM/MNs9qMthUD9b5xrGE+S0AQl840XGk4fxcfKQgfkA22jknD&#10;gzxs1pO3FWbG3fmLhlOoRISwz1BDHUKXSenLmiz6meuIo3dxvcUQZV9J0+M9wm0rVZIspcWG40KN&#10;HeU1ldfTr9XQFIsux/P+J08Pt13RPo4HpQat36fj9hNEoDH8h1/tvdGgUrVQ8HcnXg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V+4/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33" o:spid="_x0000_s1056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tLpMUAAADeAAAADwAAAGRycy9kb3ducmV2LnhtbESPT2vCQBTE74V+h+UVvNVNVykhdZU2&#10;ENCT+Kf3R/aZBLNv0+wa47d3BaHHYWZ+wyxWo23FQL1vHGv4mCYgiEtnGq40HA/FewrCB2SDrWPS&#10;cCMPq+XrywIz4668o2EfKhEh7DPUUIfQZVL6siaLfuo64uidXG8xRNlX0vR4jXDbSpUkn9Jiw3Gh&#10;xo7ymsrz/mI1NMW8y/G4/s3Tzd9P0d62G6UGrSdv4/cXiEBj+A8/22ujQaVqPoPHnXgF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tLp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4" o:spid="_x0000_s1057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LT0MUAAADeAAAADwAAAGRycy9kb3ducmV2LnhtbESPzWrDMBCE74W+g9hCb41cYYJxooTE&#10;YEhOJX/3xdraptbKtVTHefsqEMhxmJlvmOV6sp0YafCtYw2fswQEceVMy7WG86n8yED4gGywc0wa&#10;buRhvXp9WWJu3JUPNB5DLSKEfY4amhD6XEpfNWTRz1xPHL1vN1gMUQ61NANeI9x2UiXJXFpsOS40&#10;2FPRUPVz/LMa2jLtCzzvLkW2/92W3e1rr9So9fvbtFmACDSFZ/jR3hkNKlNpCvc78Qr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LT0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5" o:spid="_x0000_s1058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52S8UAAADeAAAADwAAAGRycy9kb3ducmV2LnhtbESPT2vCQBTE70K/w/IK3nTTxZaQukob&#10;COhJ/NP7I/tMgtm3aXaN8du7BaHHYWZ+wyzXo23FQL1vHGt4mycgiEtnGq40nI7FLAXhA7LB1jFp&#10;uJOH9eplssTMuBvvaTiESkQI+ww11CF0mZS+rMmin7uOOHpn11sMUfaVND3eIty2UiXJh7TYcFyo&#10;saO8pvJyuFoNTbHocjxtfvJ0+/tdtPfdVqlB6+nr+PUJItAY/sPP9sZoUKlavMPfnXgF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52S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6" o:spid="_x0000_s1059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zoPMUAAADeAAAADwAAAGRycy9kb3ducmV2LnhtbESPQWvCQBSE70L/w/IKvemmi0iIrmID&#10;AT2V2nh/ZJ9JMPs2ZtcY/323UOhxmJlvmM1usp0YafCtYw3viwQEceVMy7WG8ruYpyB8QDbYOSYN&#10;T/Kw277MNpgZ9+AvGk+hFhHCPkMNTQh9JqWvGrLoF64njt7FDRZDlEMtzYCPCLedVEmykhZbjgsN&#10;9pQ3VF1Pd6uhLZZ9juXhnKfH20fRPT+PSo1av71O+zWIQFP4D/+1D0aDStVyBb934hW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2zoP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</v:group>
                      </v:group>
                      <v:line id="Line 637" o:spid="_x0000_s1060" style="position:absolute;visibility:visible;mso-wrap-style:square" from="2856,7960" to="7147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rVkMkAAADeAAAADwAAAGRycy9kb3ducmV2LnhtbESPQWvCQBSE74X+h+UVeil106BWo6uI&#10;pVAQD6YFr8/sM4nNvo3Zjab++q4geBxm5htmOu9MJU7UuNKygrdeBII4s7rkXMHP9+frCITzyBor&#10;y6TgjxzMZ48PU0y0PfOGTqnPRYCwS1BB4X2dSOmyggy6nq2Jg7e3jUEfZJNL3eA5wE0l4ygaSoMl&#10;h4UCa1oWlP2mrVEw6G+WLQ/S1TrfufI4Hn68XLYHpZ6fusUEhKfO38O39pdWEI/i/jtc74QrIGf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3q1ZDJAAAA3gAAAA8AAAAA&#10;AAAAAAAAAAAAoQIAAGRycy9kb3ducmV2LnhtbFBLBQYAAAAABAAEAPkAAACXAwAAAAA=&#10;">
                        <v:stroke startarrowwidth="narrow" endarrow="block" endarrowwidth="narrow"/>
                      </v:line>
                      <v:line id="Line 638" o:spid="_x0000_s1061" style="position:absolute;flip:y;visibility:visible;mso-wrap-style:square" from="8568,7960" to="15715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GkxcQAAADeAAAADwAAAGRycy9kb3ducmV2LnhtbERPz2vCMBS+C/4P4QleZKYrU2pnLFK2&#10;sZ3GdAePj+a16WxeShO1+++Xw8Djx/d7W4y2E1cafOtYweMyAUFcOd1yo+D7+PqQgfABWWPnmBT8&#10;kodiN51sMdfuxl90PYRGxBD2OSowIfS5lL4yZNEvXU8cudoNFkOEQyP1gLcYbjuZJslaWmw5Nhjs&#10;qTRUnQ8Xq6C32Utdv/2Yj0Vz0nJDElflp1Lz2bh/BhFoDHfxv/tdK0iz9CnujXfiFZC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aTFxAAAAN4AAAAPAAAAAAAAAAAA&#10;AAAAAKECAABkcnMvZG93bnJldi54bWxQSwUGAAAAAAQABAD5AAAAkgMAAAAA&#10;">
                        <v:stroke startarrowwidth="narrow" endarrow="block" endarrowwidth="narrow"/>
                      </v:line>
                    </v:group>
                  </w:pict>
                </mc:Fallback>
              </mc:AlternateConten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1.  a) Quelle est l’image du triangle ABC par la translation qui transforme M en N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 xml:space="preserve">     b) Quelle est l’image du point C par cette translation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2.  a) Par quelle translation obtient-on le triangle 2 à partir du triangle 1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 xml:space="preserve">     b) Placer le point P’ image du point P par cette translation.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3.  Tracer l’image du triangle ABC par la translation qui transforme B en K.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4.  Le triangle 4 est-il l’image du triangle 3 par une translation ?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Pr="00645213" w:rsidRDefault="008F091D" w:rsidP="008F091D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  <w:r w:rsidR="00CD5701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3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</w:t>
            </w: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F091D">
              <w:rPr>
                <w:rFonts w:asciiTheme="majorBidi" w:eastAsia="Times New Roman" w:hAnsiTheme="majorBidi" w:cstheme="majorBidi"/>
                <w:color w:val="000000"/>
              </w:rPr>
              <w:t>1/Compléter par oui ou non. Les vecteurs ont même :</w:t>
            </w: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8F091D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0A76BF" w:rsidP="008F091D">
                  <w:pPr>
                    <w:jc w:val="center"/>
                    <w:rPr>
                      <w:noProof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lastRenderedPageBreak/>
                    <mc:AlternateContent>
                      <mc:Choice Requires="wpg">
                        <w:drawing>
                          <wp:anchor distT="0" distB="0" distL="114300" distR="114300" simplePos="0" relativeHeight="251750400" behindDoc="0" locked="0" layoutInCell="0" allowOverlap="1" wp14:anchorId="2373DE9A" wp14:editId="2F2F8879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314960</wp:posOffset>
                            </wp:positionV>
                            <wp:extent cx="2506980" cy="883285"/>
                            <wp:effectExtent l="0" t="0" r="45720" b="31115"/>
                            <wp:wrapNone/>
                            <wp:docPr id="109" name="Group 2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06980" cy="883285"/>
                                      <a:chOff x="0" y="0"/>
                                      <a:chExt cx="19999" cy="19900"/>
                                    </a:xfrm>
                                  </wpg:grpSpPr>
                                  <wpg:grpSp>
                                    <wpg:cNvPr id="110" name="Group 2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19900"/>
                                        <a:chOff x="0" y="0"/>
                                        <a:chExt cx="19999" cy="19900"/>
                                      </a:xfrm>
                                    </wpg:grpSpPr>
                                    <wpg:grpSp>
                                      <wpg:cNvPr id="111" name="Group 22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19900"/>
                                          <a:chOff x="0" y="0"/>
                                          <a:chExt cx="20000" cy="19900"/>
                                        </a:xfrm>
                                      </wpg:grpSpPr>
                                      <wpg:grpSp>
                                        <wpg:cNvPr id="112" name="Group 22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19900"/>
                                            <a:chOff x="0" y="0"/>
                                            <a:chExt cx="20000" cy="19900"/>
                                          </a:xfrm>
                                        </wpg:grpSpPr>
                                        <wps:wsp>
                                          <wps:cNvPr id="113" name="Line 222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" name="Line 223"/>
                                          <wps:cNvCnPr/>
                                          <wps:spPr bwMode="auto">
                                            <a:xfrm>
                                              <a:off x="0" y="39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" name="Line 224"/>
                                          <wps:cNvCnPr/>
                                          <wps:spPr bwMode="auto">
                                            <a:xfrm>
                                              <a:off x="0" y="796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6" name="Line 225"/>
                                          <wps:cNvCnPr/>
                                          <wps:spPr bwMode="auto">
                                            <a:xfrm>
                                              <a:off x="0" y="1192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" name="Line 226"/>
                                          <wps:cNvCnPr/>
                                          <wps:spPr bwMode="auto">
                                            <a:xfrm>
                                              <a:off x="0" y="1590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" name="Line 227"/>
                                          <wps:cNvCnPr/>
                                          <wps:spPr bwMode="auto">
                                            <a:xfrm>
                                              <a:off x="0" y="198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9" name="Line 228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0" name="Line 229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1" name="Line 230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2" name="Line 231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3" name="Line 232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4" name="Line 233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5" name="Line 234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6" name="Line 235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27" name="Group 23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19900"/>
                                          <a:chOff x="0" y="0"/>
                                          <a:chExt cx="20000" cy="19900"/>
                                        </a:xfrm>
                                      </wpg:grpSpPr>
                                      <wpg:grpSp>
                                        <wpg:cNvPr id="128" name="Group 23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19900"/>
                                            <a:chOff x="0" y="0"/>
                                            <a:chExt cx="20000" cy="19900"/>
                                          </a:xfrm>
                                        </wpg:grpSpPr>
                                        <wps:wsp>
                                          <wps:cNvPr id="129" name="Line 238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0" name="Line 239"/>
                                          <wps:cNvCnPr/>
                                          <wps:spPr bwMode="auto">
                                            <a:xfrm>
                                              <a:off x="0" y="39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1" name="Line 240"/>
                                          <wps:cNvCnPr/>
                                          <wps:spPr bwMode="auto">
                                            <a:xfrm>
                                              <a:off x="0" y="796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2" name="Line 241"/>
                                          <wps:cNvCnPr/>
                                          <wps:spPr bwMode="auto">
                                            <a:xfrm>
                                              <a:off x="0" y="1192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3" name="Line 242"/>
                                          <wps:cNvCnPr/>
                                          <wps:spPr bwMode="auto">
                                            <a:xfrm>
                                              <a:off x="0" y="1590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4" name="Line 243"/>
                                          <wps:cNvCnPr/>
                                          <wps:spPr bwMode="auto">
                                            <a:xfrm>
                                              <a:off x="0" y="198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35" name="Line 244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6" name="Line 245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7" name="Line 246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" name="Line 247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9" name="Line 248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" name="Line 249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1" name="Line 250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2" name="Line 251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43" name="Line 252"/>
                                    <wps:cNvCnPr/>
                                    <wps:spPr bwMode="auto">
                                      <a:xfrm>
                                        <a:off x="2856" y="3740"/>
                                        <a:ext cx="8575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4" name="Line 253"/>
                                    <wps:cNvCnPr/>
                                    <wps:spPr bwMode="auto">
                                      <a:xfrm flipH="1">
                                        <a:off x="8568" y="11680"/>
                                        <a:ext cx="7147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218" o:spid="_x0000_s1026" style="position:absolute;margin-left:95.85pt;margin-top:24.8pt;width:197.4pt;height:69.55pt;z-index:251750400" coordsize="19999,19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" o:allowincell="f">
                            <v:group id="Group 219" o:spid="_x0000_s1027" style="position:absolute;width:19999;height:19900" coordsize="19999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  <v:group id="Group 220" o:spid="_x0000_s1028" style="position:absolute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        <v:group id="Group 221" o:spid="_x0000_s1029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        <v:line id="Line 222" o:spid="_x0000_s1030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p1B8EAAADcAAAADwAAAGRycy9kb3ducmV2LnhtbERPS4vCMBC+C/sfwgh709SuSOkaRQsF&#10;PS0+9j40Y1tsJt0m1vrvN4LgbT6+5yzXg2lET52rLSuYTSMQxIXVNZcKzqd8koBwHlljY5kUPMjB&#10;evUxWmKq7Z0P1B99KUIIuxQVVN63qZSuqMigm9qWOHAX2xn0AXal1B3eQ7hpZBxFC2mw5tBQYUtZ&#10;RcX1eDMK6nzeZnje/WbJ/m+bN4+ffRz3Sn2Oh803CE+Df4tf7p0O82df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unUH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3" o:spid="_x0000_s1031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Ptc8EAAADcAAAADwAAAGRycy9kb3ducmV2LnhtbERPS2uDQBC+B/oflinklqyRUILNKq0g&#10;xFOpTe6DO1WpO2vdjY9/3y0UepuP7znnbDG9mGh0nWUFh30Egri2uuNGwfWj2J1AOI+ssbdMClZy&#10;kKUPmzMm2s78TlPlGxFC2CWooPV+SKR0dUsG3d4OxIH7tKNBH+DYSD3iHMJNL+MoepIGOw4NLQ6U&#10;t1R/VXejoCuOQ47Xyy0/ld+vRb++lXE8KbV9XF6eQXha/L/4z33RYf7hCL/PhAtk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U+1z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4" o:spid="_x0000_s1032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9I6MEAAADcAAAADwAAAGRycy9kb3ducmV2LnhtbERPS4vCMBC+C/sfwgh709SySukaRQsF&#10;PS0+9j40Y1tsJt0m1vrvN4LgbT6+5yzXg2lET52rLSuYTSMQxIXVNZcKzqd8koBwHlljY5kUPMjB&#10;evUxWmKq7Z0P1B99KUIIuxQVVN63qZSuqMigm9qWOHAX2xn0AXal1B3eQ7hpZBxFC2mw5tBQYUtZ&#10;RcX1eDMK6vyrzfC8+82S/d82bx4/+zjulfocD5tvEJ4G/xa/3Dsd5s/m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0jo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5" o:spid="_x0000_s1033" style="position:absolute;visibility:visible;mso-wrap-style:square" from="0,11920" to="20000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3Wn8EAAADcAAAADwAAAGRycy9kb3ducmV2LnhtbERPTWuDQBC9F/oflin01qxKkWCzkVYQ&#10;4qnEJPfBnarUnbXu1ui/7xYCuc3jfc4uX8wgZppcb1lBvIlAEDdW99wqOJ/Kly0I55E1DpZJwUoO&#10;8v3jww4zba98pLn2rQgh7DJU0Hk/ZlK6piODbmNH4sB92cmgD3BqpZ7wGsLNIJMoSqXBnkNDhyMV&#10;HTXf9a9R0JevY4Hnw6XYVj8f5bB+VkkyK/X8tLy/gfC0+Lv45j7oMD9O4f+ZcIH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zdaf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6" o:spid="_x0000_s1034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FzBMEAAADcAAAADwAAAGRycy9kb3ducmV2LnhtbERPS4vCMBC+C/sfwgh709SyaOkaRQsF&#10;PS0+9j40Y1tsJt0m1vrvN4LgbT6+5yzXg2lET52rLSuYTSMQxIXVNZcKzqd8koBwHlljY5kUPMjB&#10;evUxWmKq7Z0P1B99KUIIuxQVVN63qZSuqMigm9qWOHAX2xn0AXal1B3eQ7hpZBxFc2mw5tBQYUtZ&#10;RcX1eDMK6vyrzfC8+82S/d82bx4/+zjulfocD5tvEJ4G/xa/3Dsd5s8W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gXME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7" o:spid="_x0000_s1035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ndsMAAADcAAAADwAAAGRycy9kb3ducmV2LnhtbESPT2vCQBDF70K/wzIFb7oxFJHUVdpA&#10;QE/iv/uQnSah2dk0u43x2zsHwdsM7817v1lvR9eqgfrQeDawmCegiEtvG64MXM7FbAUqRGSLrWcy&#10;cKcA283bZI2Z9Tc+0nCKlZIQDhkaqGPsMq1DWZPDMPcdsWg/vncYZe0rbXu8SbhrdZokS+2wYWmo&#10;saO8pvL39O8MNMVHl+Nld81X+7/vor0f9mk6GDN9H78+QUUa48v8vN5ZwV8IrTwjE+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e53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228" o:spid="_x0000_s1036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JC7cEAAADcAAAADwAAAGRycy9kb3ducmV2LnhtbERPTYvCMBC9C/sfwix409Qi4lajuIWC&#10;nmS1ex+asS02k24Ta/33RhD2No/3OevtYBrRU+dqywpm0wgEcWF1zaWC/JxNliCcR9bYWCYFD3Kw&#10;3XyM1phoe+cf6k++FCGEXYIKKu/bREpXVGTQTW1LHLiL7Qz6ALtS6g7vIdw0Mo6ihTRYc2iosKW0&#10;ouJ6uhkFdTZvU8z3v+ny8PedNY/jIY57pcafw24FwtPg/8Vv916H+bMveD0TLpCb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UkLt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29" o:spid="_x0000_s1037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QhzcMAAADcAAAADwAAAGRycy9kb3ducmV2LnhtbESPQWvCQBCF74L/YRnBm24MRSR1lTYQ&#10;0JNo7X3ITpPQ7GzMbmP8985B6G2G9+a9b7b70bVqoD40ng2slgko4tLbhisD169isQEVIrLF1jMZ&#10;eFCA/W462WJm/Z3PNFxipSSEQ4YG6hi7TOtQ1uQwLH1HLNqP7x1GWftK2x7vEu5anSbJWjtsWBpq&#10;7Civqfy9/DkDTfHW5Xg9fOeb4+2zaB+nY5oOxsxn48c7qEhj/De/rg9W8FPBl2dkAr1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EIc3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230" o:spid="_x0000_s1038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EVr8AAADcAAAADwAAAGRycy9kb3ducmV2LnhtbERPy6rCMBDdX/AfwgjurqlFRKpRtFDQ&#10;lVwf+6EZ22IzqU2s9e/NBcHdHM5zluve1KKj1lWWFUzGEQji3OqKCwXnU/Y7B+E8ssbaMil4kYP1&#10;avCzxETbJ/9Rd/SFCCHsElRQet8kUrq8JINubBviwF1ta9AH2BZSt/gM4aaWcRTNpMGKQ0OJDaUl&#10;5bfjwyiosmmT4nl3Sef7+zarX4d9HHdKjYb9ZgHCU++/4o97p8P8eAL/z4QL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kiEV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231" o:spid="_x0000_s1039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oaIcAAAADcAAAADwAAAGRycy9kb3ducmV2LnhtbERPTYvCMBC9L/gfwgje1tQgi1SjaKGg&#10;J1lX70MztsVmUptY6783Cwt7m8f7nNVmsI3oqfO1Yw2zaQKCuHCm5lLD+Sf/XIDwAdlg45g0vMjD&#10;Zj36WGFq3JO/qT+FUsQQ9ilqqEJoUyl9UZFFP3UtceSurrMYIuxKaTp8xnDbSJUkX9JizbGhwpay&#10;iorb6WE11Pm8zfC8v2SLw32XN6/jQale68l42C5BBBrCv/jPvTdxvlLw+0y8QK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aaGiH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2" o:spid="_x0000_s1040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a/usAAAADcAAAADwAAAGRycy9kb3ducmV2LnhtbERPS4vCMBC+L/gfwgje1tS6LFKNooWC&#10;nsTXfWjGtthMahNr/fdmQdjbfHzPWax6U4uOWldZVjAZRyCIc6srLhScT9n3DITzyBpry6TgRQ5W&#10;y8HXAhNtn3yg7ugLEULYJaig9L5JpHR5SQbd2DbEgbva1qAPsC2kbvEZwk0t4yj6lQYrDg0lNpSW&#10;lN+OD6Ogyn6aFM/bSzrb3TdZ/drv4rhTajTs13MQnnr/L/64tzrMj6f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nWv7r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3" o:spid="_x0000_s1041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8nzsEAAADcAAAADwAAAGRycy9kb3ducmV2LnhtbERPTWvCQBC9C/0PyxS86aZBJKSuooGA&#10;OZVGex+y0yQ0O5tm15j8+25B8DaP9zm7w2Q6MdLgWssK3tYRCOLK6pZrBddLvkpAOI+ssbNMCmZy&#10;cNi/LHaYanvnTxpLX4sQwi5FBY33fSqlqxoy6Na2Jw7ctx0M+gCHWuoB7yHcdDKOoq002HJoaLCn&#10;rKHqp7wZBW2+6TO8nr+ypPg95d38UcTxqNTydTq+g/A0+af44T7rMD/ewP8z4QK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PyfO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34" o:spid="_x0000_s1042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OCVcAAAADcAAAADwAAAGRycy9kb3ducmV2LnhtbERPS4vCMBC+L/gfwgje1tTiLlKNooWC&#10;nsTXfWjGtthMahNr/fdmQdjbfHzPWax6U4uOWldZVjAZRyCIc6srLhScT9n3DITzyBpry6TgRQ5W&#10;y8HXAhNtn3yg7ugLEULYJaig9L5JpHR5SQbd2DbEgbva1qAPsC2kbvEZwk0t4yj6lQYrDg0lNpSW&#10;lN+OD6OgyqZNiuftJZ3t7pusfu13cdwpNRr26zkIT73/F3/cWx3mxz/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lzglX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5" o:spid="_x0000_s1043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EcIr8AAADcAAAADwAAAGRycy9kb3ducmV2LnhtbERPy6rCMBDdX/AfwgjurqnlIlKNooWC&#10;rsTXfmjGtthMapNb698bQXA3h/Ocxao3teiodZVlBZNxBII4t7riQsH5lP3OQDiPrLG2TAqe5GC1&#10;HPwsMNH2wQfqjr4QIYRdggpK75tESpeXZNCNbUMcuKttDfoA20LqFh8h3NQyjqKpNFhxaCixobSk&#10;/Hb8Nwqq7K9J8by9pLPdfZPVz/0ujjulRsN+PQfhqfdf8ce91WF+PIX3M+ECuX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aEcI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</v:group>
                              <v:group id="Group 236" o:spid="_x0000_s1044" style="position:absolute;left:9996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        <v:group id="Group 237" o:spid="_x0000_s1045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      <v:line id="Line 238" o:spid="_x0000_s1046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6IUMIAAADcAAAADwAAAGRycy9kb3ducmV2LnhtbERPS2vCQBC+F/wPywi91Y2hFBtdxQYC&#10;yalo9T5kxySYnU2z2zz+fbdQ8DYf33N2h8m0YqDeNZYVrFcRCOLS6oYrBZev7GUDwnlkja1lUjCT&#10;g8N+8bTDRNuRTzScfSVCCLsEFdTed4mUrqzJoFvZjjhwN9sb9AH2ldQ9jiHctDKOojdpsOHQUGNH&#10;aU3l/fxjFDTZa5fiJb+mm+L7I2vnzyKOB6Wel9NxC8LT5B/if3euw/z4Hf6eCRfI/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6IUMIAAADcAAAADwAAAAAAAAAAAAAA&#10;AAChAgAAZHJzL2Rvd25yZXYueG1sUEsFBgAAAAAEAAQA+QAAAJADAAAAAA==&#10;" strokecolor="#ccc" strokeweight="1pt">
                                    <v:stroke startarrowwidth="narrow" endarrowwidth="narrow"/>
                                  </v:line>
                                  <v:line id="Line 239" o:spid="_x0000_s1047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23EMQAAADcAAAADwAAAGRycy9kb3ducmV2LnhtbESPQWvCQBCF7wX/wzJCb3VjLEVSV7GB&#10;gJ5K1d6H7JgEs7Npdo3x33cOgrcZ3pv3vlltRteqgfrQeDYwnyWgiEtvG64MnI7F2xJUiMgWW89k&#10;4E4BNuvJywoz62/8Q8MhVkpCOGRooI6xy7QOZU0Ow8x3xKKdfe8wytpX2vZ4k3DX6jRJPrTDhqWh&#10;xo7ymsrL4eoMNMV7l+Np95sv939fRXv/3qfpYMzrdNx+goo0xqf5cb2zgr8QfHlGJt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3bcQ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240" o:spid="_x0000_s1048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ESi8EAAADcAAAADwAAAGRycy9kb3ducmV2LnhtbERPS4vCMBC+C/sfwgh709SuSOkaRQsF&#10;PS0+9j40Y1tsJt0m1vrvN4LgbT6+5yzXg2lET52rLSuYTSMQxIXVNZcKzqd8koBwHlljY5kUPMjB&#10;evUxWmKq7Z0P1B99KUIIuxQVVN63qZSuqMigm9qWOHAX2xn0AXal1B3eQ7hpZBxFC2mw5tBQYUtZ&#10;RcX1eDMK6nzeZnje/WbJ/m+bN4+ffRz3Sn2Oh803CE+Df4tf7p0O879m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kRKL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41" o:spid="_x0000_s1049" style="position:absolute;visibility:visible;mso-wrap-style:square" from="0,11920" to="20000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OM/MAAAADcAAAADwAAAGRycy9kb3ducmV2LnhtbERPS4vCMBC+L/gfwgje1tS6LFKNooWC&#10;nsTXfWjGtthMahNr/fdmQdjbfHzPWax6U4uOWldZVjAZRyCIc6srLhScT9n3DITzyBpry6TgRQ5W&#10;y8HXAhNtn3yg7ugLEULYJaig9L5JpHR5SQbd2DbEgbva1qAPsC2kbvEZwk0t4yj6lQYrDg0lNpSW&#10;lN+OD6Ogyn6aFM/bSzrb3TdZ/drv4rhTajTs13MQnnr/L/64tzrMn8b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DjPz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  <v:line id="Line 242" o:spid="_x0000_s1050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8pZ8EAAADcAAAADwAAAGRycy9kb3ducmV2LnhtbERPS4vCMBC+C/sfwix409QqUrpGcQsF&#10;PS0+9j40Y1tsJt0m1vrvN4LgbT6+56w2g2lET52rLSuYTSMQxIXVNZcKzqd8koBwHlljY5kUPMjB&#10;Zv0xWmGq7Z0P1B99KUIIuxQVVN63qZSuqMigm9qWOHAX2xn0AXal1B3eQ7hpZBxFS2mw5tBQYUtZ&#10;RcX1eDMK6nzRZnje/WbJ/u87bx4/+zjulRp/DtsvEJ4G/xa/3Dsd5s/n8HwmXC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Dyln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43" o:spid="_x0000_s1051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axE8IAAADcAAAADwAAAGRycy9kb3ducmV2LnhtbERPTWuDQBC9F/IflgnkVtdaKcFkExpB&#10;iKfSxNwHd6pSd9a4W2P+fbZQ6G0e73O2+9n0YqLRdZYVvEQxCOLa6o4bBdW5eF6DcB5ZY2+ZFNzJ&#10;wX63eNpipu2NP2k6+UaEEHYZKmi9HzIpXd2SQRfZgThwX3Y06AMcG6lHvIVw08skjt+kwY5DQ4sD&#10;5S3V36cfo6Ar0iHH6njJ1+X1UPT3jzJJJqVWy/l9A8LT7P/Ff+6jDvNfU/h9Jlw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+axE8IAAADcAAAADwAAAAAAAAAAAAAA&#10;AAChAgAAZHJzL2Rvd25yZXYueG1sUEsFBgAAAAAEAAQA+QAAAJADAAAAAA==&#10;" strokecolor="#ccc" strokeweight="1pt">
                                    <v:stroke startarrowwidth="narrow" endarrowwidth="narrow"/>
                                  </v:line>
                                </v:group>
                                <v:line id="Line 244" o:spid="_x0000_s1052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oUiMIAAADcAAAADwAAAGRycy9kb3ducmV2LnhtbERPTWuDQBC9F/Iflgnk1qw1bQg2G0kF&#10;wZxKjbkP7lSl7qxxt8b8+26h0Ns83ufs09n0YqLRdZYVPK0jEMS11R03Cqpz/rgD4Tyyxt4yKbiT&#10;g/SweNhjou2NP2gqfSNCCLsEFbTeD4mUrm7JoFvbgThwn3Y06AMcG6lHvIVw08s4irbSYMehocWB&#10;spbqr/LbKOjy5yHDqrhku9P1Le/v76c4npRaLefjKwhPs/8X/7kLHeZvXuD3mXCB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KoUiM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5" o:spid="_x0000_s1053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iK/8EAAADcAAAADwAAAGRycy9kb3ducmV2LnhtbERPS4vCMBC+C/sfwizsTVOrSOkaRQsF&#10;PYmPvQ/N2BabSW1irf9+s7DgbT6+5yzXg2lET52rLSuYTiIQxIXVNZcKLud8nIBwHlljY5kUvMjB&#10;evUxWmKq7ZOP1J98KUIIuxQVVN63qZSuqMigm9iWOHBX2xn0AXal1B0+Q7hpZBxFC2mw5tBQYUtZ&#10;RcXt9DAK6nzeZnjZ/WTJ/r7Nm9dhH8e9Ul+fw+YbhKfBv8X/7p0O82cL+HsmXC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eIr/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46" o:spid="_x0000_s1054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QvZMIAAADcAAAADwAAAGRycy9kb3ducmV2LnhtbERPTWuDQBC9F/Iflgnk1qw1pQk2G0kF&#10;wZxKjbkP7lSl7qxxt8b8+26h0Ns83ufs09n0YqLRdZYVPK0jEMS11R03Cqpz/rgD4Tyyxt4yKbiT&#10;g/SweNhjou2NP2gqfSNCCLsEFbTeD4mUrm7JoFvbgThwn3Y06AMcG6lHvIVw08s4il6kwY5DQ4sD&#10;ZS3VX+W3UdDlz0OGVXHJdqfrW97f309xPCm1Ws7HVxCeZv8v/nMXOszfbOH3mXCB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QvZM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7" o:spid="_x0000_s1055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u7FsQAAADcAAAADwAAAGRycy9kb3ducmV2LnhtbESPQWvCQBCF7wX/wzJCb3VjLEVSV7GB&#10;gJ5K1d6H7JgEs7Npdo3x33cOgrcZ3pv3vlltRteqgfrQeDYwnyWgiEtvG64MnI7F2xJUiMgWW89k&#10;4E4BNuvJywoz62/8Q8MhVkpCOGRooI6xy7QOZU0Ow8x3xKKdfe8wytpX2vZ4k3DX6jRJPrTDhqWh&#10;xo7ymsrL4eoMNMV7l+Np95sv939fRXv/3qfpYMzrdNx+goo0xqf5cb2zgr8QWnlGJt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q7sW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248" o:spid="_x0000_s1056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cejcIAAADcAAAADwAAAGRycy9kb3ducmV2LnhtbERPTWuDQBC9F/Iflgnk1qw1pRibjaSC&#10;YE6lJrkP7lSl7qxxt8b8+26h0Ns83ufsstn0YqLRdZYVPK0jEMS11R03Cs6n4jEB4Tyyxt4yKbiT&#10;g2y/eNhhqu2NP2iqfCNCCLsUFbTeD6mUrm7JoFvbgThwn3Y06AMcG6lHvIVw08s4il6kwY5DQ4sD&#10;5S3VX9W3UdAVz0OO5/KSJ8frW9Hf349xPCm1Ws6HVxCeZv8v/nOXOszfbOH3mXCB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cejc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9" o:spid="_x0000_s1057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vEbcMAAADcAAAADwAAAGRycy9kb3ducmV2LnhtbESPQWvCQBCF7wX/wzKCt7oxSJHoKhoI&#10;6KnU6n3IjkkwO5tmtzH+e+dQ6G2G9+a9bza70bVqoD40ng0s5gko4tLbhisDl+/ifQUqRGSLrWcy&#10;8KQAu+3kbYOZ9Q/+ouEcKyUhHDI0UMfYZVqHsiaHYe47YtFuvncYZe0rbXt8SLhrdZokH9phw9JQ&#10;Y0d5TeX9/OsMNMWyy/FyvOar08+haJ+fpzQdjJlNx/0aVKQx/pv/ro9W8JeCL8/IBHr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bxG3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250" o:spid="_x0000_s1058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dh9sEAAADcAAAADwAAAGRycy9kb3ducmV2LnhtbERPS2uDQBC+B/oflinklqyRUILNKq0g&#10;xFOpTe6DO1WpO2vdjY9/3y0UepuP7znnbDG9mGh0nWUFh30Egri2uuNGwfWj2J1AOI+ssbdMClZy&#10;kKUPmzMm2s78TlPlGxFC2CWooPV+SKR0dUsG3d4OxIH7tKNBH+DYSD3iHMJNL+MoepIGOw4NLQ6U&#10;t1R/VXejoCuOQ47Xyy0/ld+vRb++lXE8KbV9XF6eQXha/L/4z33RYf7xAL/PhAtk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l2H2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51" o:spid="_x0000_s1059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X/gcEAAADcAAAADwAAAGRycy9kb3ducmV2LnhtbERPTWvCQBC9C/0PyxS86aZBJKSuooGA&#10;OZVGex+y0yQ0O5tm15j8+25B8DaP9zm7w2Q6MdLgWssK3tYRCOLK6pZrBddLvkpAOI+ssbNMCmZy&#10;cNi/LHaYanvnTxpLX4sQwi5FBY33fSqlqxoy6Na2Jw7ctx0M+gCHWuoB7yHcdDKOoq002HJoaLCn&#10;rKHqp7wZBW2+6TO8nr+ypPg95d38UcTxqNTydTq+g/A0+af44T7rMH8Tw/8z4QK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f+B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252" o:spid="_x0000_s1060" style="position:absolute;visibility:visible;mso-wrap-style:square" from="2856,3740" to="11431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+QHsQAAADcAAAADwAAAGRycy9kb3ducmV2LnhtbERP32vCMBB+H/g/hBv4NtNNEalGUUEY&#10;GzK0Mtjb0ZxNtuZSmljrf28Gg73dx/fzFqve1aKjNljPCp5HGQji0mvLlYJTsXuagQgRWWPtmRTc&#10;KMBqOXhYYK79lQ/UHWMlUgiHHBWYGJtcylAachhGviFO3Nm3DmOCbSV1i9cU7mr5kmVT6dByajDY&#10;0NZQ+XO8OAXTr4383F/2Zl10bxv7cSvs7v1bqeFjv56DiNTHf/Gf+1Wn+ZMx/D6TL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P5AexAAAANwAAAAPAAAAAAAAAAAA&#10;AAAAAKECAABkcnMvZG93bnJldi54bWxQSwUGAAAAAAQABAD5AAAAkgMAAAAA&#10;">
                              <v:stroke startarrowwidth="narrow" startarrowlength="long" endarrow="block" endarrowwidth="narrow" endarrowlength="long"/>
                            </v:line>
                            <v:line id="Line 253" o:spid="_x0000_s1061" style="position:absolute;flip:x;visibility:visible;mso-wrap-style:square" from="8568,11680" to="15715,1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wGLcMAAADcAAAADwAAAGRycy9kb3ducmV2LnhtbERPTWvCQBC9F/wPywi91Y0ibRpdQykE&#10;aqEF0xQ8DtkxCWZnQ3Y10V/vFoTe5vE+Z52OphVn6l1jWcF8FoEgLq1uuFJQ/GRPMQjnkTW2lknB&#10;hRykm8nDGhNtB97ROfeVCCHsElRQe98lUrqyJoNuZjviwB1sb9AH2FdS9ziEcNPKRRQ9S4MNh4Ya&#10;O3qvqTzmJ6PghV6jz9/rodh/6TGT2913bApS6nE6vq1AeBr9v/ju/tBh/nIJf8+EC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cBi3DAAAA3AAAAA8AAAAAAAAAAAAA&#10;AAAAoQIAAGRycy9kb3ducmV2LnhtbFBLBQYAAAAABAAEAPkAAACRAwAAAAA=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4496" behindDoc="0" locked="0" layoutInCell="0" allowOverlap="1" wp14:anchorId="4D934B38" wp14:editId="26B98534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4490720</wp:posOffset>
                            </wp:positionV>
                            <wp:extent cx="2506980" cy="853440"/>
                            <wp:effectExtent l="0" t="0" r="45720" b="41910"/>
                            <wp:wrapNone/>
                            <wp:docPr id="385" name="Group 5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06980" cy="853440"/>
                                      <a:chOff x="0" y="0"/>
                                      <a:chExt cx="19999" cy="20254"/>
                                    </a:xfrm>
                                  </wpg:grpSpPr>
                                  <wpg:grpSp>
                                    <wpg:cNvPr id="386" name="Group 5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20254"/>
                                        <a:chOff x="0" y="0"/>
                                        <a:chExt cx="19999" cy="20254"/>
                                      </a:xfrm>
                                    </wpg:grpSpPr>
                                    <wpg:grpSp>
                                      <wpg:cNvPr id="387" name="Group 56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88" name="Group 56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89" name="Line 564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0" name="Line 565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1" name="Line 566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2" name="Line 567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3" name="Line 568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4" name="Line 569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95" name="Line 570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6" name="Line 571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7" name="Line 572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8" name="Line 573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9" name="Line 574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0" name="Line 575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1" name="Line 576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2" name="Line 577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03" name="Group 57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404" name="Group 57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405" name="Line 580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6" name="Line 581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7" name="Line 582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8" name="Line 583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9" name="Line 584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10" name="Line 585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11" name="Line 586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2" name="Line 587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3" name="Line 588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4" name="Line 589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5" name="Line 590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6" name="Line 591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7" name="Line 592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8" name="Line 593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19" name="Line 594"/>
                                    <wps:cNvCnPr/>
                                    <wps:spPr bwMode="auto">
                                      <a:xfrm>
                                        <a:off x="2856" y="8094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0" name="Line 595"/>
                                    <wps:cNvCnPr/>
                                    <wps:spPr bwMode="auto">
                                      <a:xfrm>
                                        <a:off x="9996" y="12141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560" o:spid="_x0000_s1026" style="position:absolute;margin-left:95.85pt;margin-top:353.6pt;width:197.4pt;height:67.2pt;z-index:251754496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" o:allowincell="f">
                            <v:group id="Group 561" o:spid="_x0000_s1027" style="position:absolute;width:19999;height:20254" coordsize="19999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            <v:group id="Group 562" o:spid="_x0000_s1028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          <v:group id="Group 563" o:spid="_x0000_s1029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                <v:line id="Line 564" o:spid="_x0000_s1030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y5i8QAAADcAAAADwAAAGRycy9kb3ducmV2LnhtbESPT2vCQBTE7wW/w/IEb3VjLCVGV7GB&#10;gJ5K/XN/ZJ9JMPs2ZrcxfvtuQfA4zMxvmNVmMI3oqXO1ZQWzaQSCuLC65lLB6Zi/JyCcR9bYWCYF&#10;D3KwWY/eVphqe+cf6g++FAHCLkUFlfdtKqUrKjLoprYlDt7FdgZ9kF0pdYf3ADeNjKPoUxqsOSxU&#10;2FJWUXE9/BoFdf7RZnjanbNkf/vKm8f3Po57pSbjYbsE4Wnwr/CzvdMK5skC/s+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LmL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65" o:spid="_x0000_s1031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+Gy8AAAADcAAAADwAAAGRycy9kb3ducmV2LnhtbERPTYvCMBC9C/sfwizsTdOtIm7XKGuh&#10;oCex6n1oxrbYTGoTa/33m4Pg8fG+l+vBNKKnztWWFXxPIhDEhdU1lwpOx2y8AOE8ssbGMil4koP1&#10;6mO0xETbBx+oz30pQgi7BBVU3reJlK6oyKCb2JY4cBfbGfQBdqXUHT5CuGlkHEVzabDm0FBhS2lF&#10;xTW/GwV1NmtTPG3P6WJ322TNc7+L416pr8/h7xeEp8G/xS/3ViuY/oT54Uw4An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/hsv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  <v:line id="Line 566" o:spid="_x0000_s1032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MjUM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R/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zI1D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67" o:spid="_x0000_s1033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G9J8QAAADcAAAADwAAAGRycy9kb3ducmV2LnhtbESPzWrDMBCE74W8g9hAbo1cp5TEjRJS&#10;gyE+lebnvlhb29RaKZbq2G9fFQo9DjPzDbPdj6YTA/W+tazgaZmAIK6sbrlWcDkXj2sQPiBr7CyT&#10;gok87Hezhy1m2t75g4ZTqEWEsM9QQROCy6T0VUMG/dI64uh92t5giLKvpe7xHuGmk2mSvEiDLceF&#10;Bh3lDVVfp2+joC2eXY6X4zVfl7e3opveyzQdlFrMx8MriEBj+A//tY9awWqTwu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4b0n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68" o:spid="_x0000_s1034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0YvMMAAADcAAAADwAAAGRycy9kb3ducmV2LnhtbESPT4vCMBTE78J+h/AWvGm6dRGtRtkt&#10;FPQk/rs/mmdbbF66Taz1228EweMwM79hluve1KKj1lWWFXyNIxDEudUVFwpOx2w0A+E8ssbaMil4&#10;kIP16mOwxETbO++pO/hCBAi7BBWU3jeJlC4vyaAb24Y4eBfbGvRBtoXULd4D3NQyjqKpNFhxWCix&#10;obSk/Hq4GQVV9t2keNqc09n27zerH7ttHHdKDT/7nwUIT71/h1/tjVYwmU/g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tGLz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69" o:spid="_x0000_s1035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SAyMMAAADcAAAADwAAAGRycy9kb3ducmV2LnhtbESPT4vCMBTE78J+h/AW9qbpdkW0GmUt&#10;FPQk/rs/mmdbbF5qk631228EweMwM79hFqve1KKj1lWWFXyPIhDEudUVFwpOx2w4BeE8ssbaMil4&#10;kIPV8mOwwETbO++pO/hCBAi7BBWU3jeJlC4vyaAb2YY4eBfbGvRBtoXULd4D3NQyjqKJNFhxWCix&#10;obSk/Hr4MwqqbNykeNqc0+n2ts7qx24bx51SX5/97xyEp96/w6/2Riv4mY3heSYc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EgMj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570" o:spid="_x0000_s1036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glU8UAAADcAAAADwAAAGRycy9kb3ducmV2LnhtbESPzWrDMBCE74W+g9hCbo1cNw2JG9m0&#10;BkNyCvm7L9bGNrVWrqU6zttHgUCPw8x8w6yy0bRioN41lhW8TSMQxKXVDVcKjofidQHCeWSNrWVS&#10;cCUHWfr8tMJE2wvvaNj7SgQIuwQV1N53iZSurMmgm9qOOHhn2xv0QfaV1D1eAty0Mo6iuTTYcFio&#10;saO8pvJn/2cUNMWsy/G4PuWLze930V63mzgelJq8jF+fIDyN/j/8aK+1gvflB9zPhCMg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glU8UAAADcAAAADwAAAAAAAAAA&#10;AAAAAAChAgAAZHJzL2Rvd25yZXYueG1sUEsFBgAAAAAEAAQA+QAAAJMDAAAAAA==&#10;" strokecolor="#ccc" strokeweight="1pt">
                                  <v:stroke startarrowwidth="narrow" endarrowwidth="narrow"/>
                                </v:line>
                                <v:line id="Line 571" o:spid="_x0000_s1037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q7JMMAAADcAAAADwAAAGRycy9kb3ducmV2LnhtbESPT4vCMBTE7wt+h/AEb2tqdxGtRtFC&#10;QU+y/rk/mmdbbF5qk63125sFYY/DzPyGWa57U4uOWldZVjAZRyCIc6srLhScT9nnDITzyBpry6Tg&#10;SQ7Wq8HHEhNtH/xD3dEXIkDYJaig9L5JpHR5SQbd2DbEwbva1qAPsi2kbvER4KaWcRRNpcGKw0KJ&#10;DaUl5bfjr1FQZd9NiufdJZ3t79usfh72cdwpNRr2mwUIT73/D7/bO63gaz6FvzPhCM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auyT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2" o:spid="_x0000_s1038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Yev8UAAADcAAAADwAAAGRycy9kb3ducmV2LnhtbESPzWrDMBCE74W+g9hCbo1cNzSJG9m0&#10;BkNyCvm7L9bGNrVWrqU6zttHgUCPw8x8w6yy0bRioN41lhW8TSMQxKXVDVcKjofidQHCeWSNrWVS&#10;cCUHWfr8tMJE2wvvaNj7SgQIuwQV1N53iZSurMmgm9qOOHhn2xv0QfaV1D1eAty0Mo6iD2mw4bBQ&#10;Y0d5TeXP/s8oaIpZl+NxfcoXm9/vor1uN3E8KDV5Gb8+QXga/X/40V5rBe/LOdzPhCMg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Yev8UAAADcAAAADwAAAAAAAAAA&#10;AAAAAAChAgAAZHJzL2Rvd25yZXYueG1sUEsFBgAAAAAEAAQA+QAAAJMDAAAAAA==&#10;" strokecolor="#ccc" strokeweight="1pt">
                                  <v:stroke startarrowwidth="narrow" endarrowwidth="narrow"/>
                                </v:line>
                                <v:line id="Line 573" o:spid="_x0000_s1039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mKzcAAAADcAAAADwAAAGRycy9kb3ducmV2LnhtbERPTYvCMBC9C/sfwizsTdOtIm7XKGuh&#10;oCex6n1oxrbYTGoTa/33m4Pg8fG+l+vBNKKnztWWFXxPIhDEhdU1lwpOx2y8AOE8ssbGMil4koP1&#10;6mO0xETbBx+oz30pQgi7BBVU3reJlK6oyKCb2JY4cBfbGfQBdqXUHT5CuGlkHEVzabDm0FBhS2lF&#10;xTW/GwV1NmtTPG3P6WJ322TNc7+L416pr8/h7xeEp8G/xS/3ViuY/oS14Uw4An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Jis3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574" o:spid="_x0000_s1040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UvVs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Z/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FL1b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5" o:spid="_x0000_s1041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/eKb8AAADcAAAADwAAAGRycy9kb3ducmV2LnhtbERPTYvCMBC9L/gfwgje1tQii1SjaKGg&#10;J1mt96EZ22IzqU2s9d+bg+Dx8b5Xm8E0oqfO1ZYVzKYRCOLC6ppLBfk5+12AcB5ZY2OZFLzIwWY9&#10;+llhou2T/6k/+VKEEHYJKqi8bxMpXVGRQTe1LXHgrrYz6APsSqk7fIZw08g4iv6kwZpDQ4UtpRUV&#10;t9PDKKizeZtivr+ki8N9lzWv4yGOe6Um42G7BOFp8F/xx73XCuZRmB/Oh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9/eKb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576" o:spid="_x0000_s1042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N7ssMAAADcAAAADwAAAGRycy9kb3ducmV2LnhtbESPT4vCMBTE78J+h/AWvGlqkUWqaXEL&#10;BT0t/rs/mmdbbF66Taz122+EBY/DzPyG2WSjacVAvWssK1jMIxDEpdUNVwrOp2K2AuE8ssbWMil4&#10;koMs/ZhsMNH2wQcajr4SAcIuQQW1910ipStrMujmtiMO3tX2Bn2QfSV1j48AN62Mo+hLGmw4LNTY&#10;UV5TeTvejYKmWHY5nneXfLX//S7a588+jgelpp/jdg3C0+jf4f/2TitYRgt4nQlH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Te7L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7" o:spid="_x0000_s1043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HlxcEAAADcAAAADwAAAGRycy9kb3ducmV2LnhtbESPQYvCMBSE74L/ITzBm6YWEekaRQsF&#10;Pcmqe380z7bYvNQm1vrvzYLgcZiZb5jVpje16Kh1lWUFs2kEgji3uuJCweWcTZYgnEfWWFsmBS9y&#10;sFkPBytMtH3yL3UnX4gAYZeggtL7JpHS5SUZdFPbEAfvaluDPsi2kLrFZ4CbWsZRtJAGKw4LJTaU&#10;lpTfTg+joMrmTYqX/V+6PNx3Wf06HuK4U2o86rc/IDz1/hv+tPdawTyK4f9MOAJy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QeXF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  <v:group id="Group 578" o:spid="_x0000_s1044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            <v:group id="Group 579" o:spid="_x0000_s1045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                    <v:line id="Line 580" o:spid="_x0000_s1046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h9scMAAADcAAAADwAAAGRycy9kb3ducmV2LnhtbESPT4vCMBTE78J+h/AWvGlqUSldo7iF&#10;gp4W/+z90TzbYvPSbWKt334jCB6HmfkNs9oMphE9da62rGA2jUAQF1bXXCo4n/JJAsJ5ZI2NZVLw&#10;IAeb9cdoham2dz5Qf/SlCBB2KSqovG9TKV1RkUE3tS1x8C62M+iD7EqpO7wHuGlkHEVLabDmsFBh&#10;S1lFxfV4MwrqfN5meN79Zsn+7ztvHj/7OO6VGn8O2y8Qngb/Dr/aO61gHi3g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ofbH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1" o:spid="_x0000_s1047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jxsMAAADcAAAADwAAAGRycy9kb3ducmV2LnhtbESPQWuDQBSE74X+h+UVemvWSJBgs0oi&#10;CPFUapP7w31VifvWuluj/75bKPQ4zMw3zCFfzCBmmlxvWcF2E4EgbqzuuVVw+Shf9iCcR9Y4WCYF&#10;KznIs8eHA6ba3vmd5tq3IkDYpaig835MpXRNRwbdxo7Ewfu0k0Ef5NRKPeE9wM0g4yhKpMGew0KH&#10;IxUdNbf62yjoy91Y4OV8LfbV16kc1rcqjmelnp+W4ysIT4v/D/+1z1rBLkrg90w4Aj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648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2" o:spid="_x0000_s1048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ZGXcMAAADcAAAADwAAAGRycy9kb3ducmV2LnhtbESPT4vCMBTE78J+h/AWvGlqES1do7iF&#10;gp4W/+z90TzbYvPSbWKt334jCB6HmfkNs9oMphE9da62rGA2jUAQF1bXXCo4n/JJAsJ5ZI2NZVLw&#10;IAeb9cdoham2dz5Qf/SlCBB2KSqovG9TKV1RkUE3tS1x8C62M+iD7EqpO7wHuGlkHEULabDmsFBh&#10;S1lFxfV4MwrqfN5meN79Zsn+7ztvHj/7OO6VGn8O2y8Qngb/Dr/aO61gHi3h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2Rl3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3" o:spid="_x0000_s1049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nSL78AAADcAAAADwAAAGRycy9kb3ducmV2LnhtbERPTYvCMBC9L/gfwgje1tQii1SjaKGg&#10;J1mt96EZ22IzqU2s9d+bg+Dx8b5Xm8E0oqfO1ZYVzKYRCOLC6ppLBfk5+12AcB5ZY2OZFLzIwWY9&#10;+llhou2T/6k/+VKEEHYJKqi8bxMpXVGRQTe1LXHgrrYz6APsSqk7fIZw08g4iv6kwZpDQ4UtpRUV&#10;t9PDKKizeZtivr+ki8N9lzWv4yGOe6Um42G7BOFp8F/xx73XCuZRWBvOh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anSL78AAADcAAAADwAAAAAAAAAAAAAAAACh&#10;AgAAZHJzL2Rvd25yZXYueG1sUEsFBgAAAAAEAAQA+QAAAI0DAAAAAA==&#10;" strokecolor="#ccc" strokeweight="1pt">
                                    <v:stroke startarrowwidth="narrow" endarrowwidth="narrow"/>
                                  </v:line>
                                  <v:line id="Line 584" o:spid="_x0000_s1050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V3tMMAAADcAAAADwAAAGRycy9kb3ducmV2LnhtbESPQYvCMBSE7wv+h/AEb2tqEdGuUdZC&#10;QU+i1vujeduWbV5qE2v992ZhweMwM98w6+1gGtFT52rLCmbTCARxYXXNpYL8kn0uQTiPrLGxTAqe&#10;5GC7GX2sMdH2wSfqz74UAcIuQQWV920ipSsqMuimtiUO3o/tDPogu1LqDh8BbhoZR9FCGqw5LFTY&#10;UlpR8Xu+GwV1Nm9TzPfXdHm47bLmeTzEca/UZDx8f4HwNPh3+L+91wrm0Qr+zo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ld7T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5" o:spid="_x0000_s1051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ZI9MAAAADcAAAADwAAAGRycy9kb3ducmV2LnhtbERPTWuDQBC9F/oflin01qyRUMS6hkQQ&#10;4qnU2PvgTlXqzlp3a/Tfdw+FHB/vOzuuZhQLzW6wrGC/i0AQt1YP3CloruVLAsJ5ZI2jZVKwkYNj&#10;/viQYartjT9oqX0nQgi7FBX03k+plK7tyaDb2Yk4cF92NugDnDupZ7yFcDPKOIpepcGBQ0OPExU9&#10;td/1r1EwlIepwObyWSTVz7kct/cqjhelnp/W0xsIT6u/i//dF63gsA/zw5lwBGT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GSPT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586" o:spid="_x0000_s1052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rtb8IAAADcAAAADwAAAGRycy9kb3ducmV2LnhtbESPT4vCMBTE7wt+h/CEva1pi4hUo2ih&#10;oCdZ/9wfzbMtNi+1ydb67c2C4HGYmd8wy/VgGtFT52rLCuJJBIK4sLrmUsH5lP/MQTiPrLGxTAqe&#10;5GC9Gn0tMdX2wb/UH30pAoRdigoq79tUSldUZNBNbEscvKvtDPogu1LqDh8BbhqZRNFMGqw5LFTY&#10;UlZRcTv+GQV1Pm0zPO8u2Xx/3+bN87BPkl6p7/GwWYDwNPhP+N3eaQXTOIb/M+EI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rtb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87" o:spid="_x0000_s1053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hzGMMAAADcAAAADwAAAGRycy9kb3ducmV2LnhtbESPT4vCMBTE78J+h/AWvGlqkUWqaXEL&#10;BT0t/rs/mmdbbF66Taz122+EBY/DzPyG2WSjacVAvWssK1jMIxDEpdUNVwrOp2K2AuE8ssbWMil4&#10;koMs/ZhsMNH2wQcajr4SAcIuQQW1910ipStrMujmtiMO3tX2Bn2QfSV1j48AN62Mo+hLGmw4LNTY&#10;UV5TeTvejYKmWHY5nneXfLX//S7a588+jgelpp/jdg3C0+jf4f/2TitYLmJ4nQlH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Ycxj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88" o:spid="_x0000_s1054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TWg8IAAADcAAAADwAAAGRycy9kb3ducmV2LnhtbESPQYvCMBSE7wv+h/AEb2tqlUWqUbRQ&#10;0JPouvdH82yLzUttYq3/3gjCHoeZ+YZZrntTi45aV1lWMBlHIIhzqysuFJx/s+85COeRNdaWScGT&#10;HKxXg68lJto++EjdyRciQNglqKD0vkmkdHlJBt3YNsTBu9jWoA+yLaRu8RHgppZxFP1IgxWHhRIb&#10;SkvKr6e7UVBlsybF8+4vne9v26x+HvZx3Ck1GvabBQhPvf8Pf9o7rWA2mcL7TDgC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TWg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89" o:spid="_x0000_s1055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1O98IAAADcAAAADwAAAGRycy9kb3ducmV2LnhtbESPT4vCMBTE7wt+h/CEva2ppYhUo2ih&#10;oCdZ/9wfzbMtNi+1ydb67c2C4HGYmd8wy/VgGtFT52rLCqaTCARxYXXNpYLzKf+Zg3AeWWNjmRQ8&#10;ycF6NfpaYqrtg3+pP/pSBAi7FBVU3replK6oyKCb2JY4eFfbGfRBdqXUHT4C3DQyjqKZNFhzWKiw&#10;payi4nb8MwrqPGkzPO8u2Xx/3+bN87CP416p7/GwWYDwNPhP+N3eaQXJNIH/M+EI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1O9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90" o:spid="_x0000_s1056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HrbMMAAADcAAAADwAAAGRycy9kb3ducmV2LnhtbESPT4vCMBTE78J+h/AW9qapRaVUo7iF&#10;gp4W/90fzbMtNi/dJlvrt98IgsdhZn7DrDaDaURPnastK5hOIhDEhdU1lwrOp3ycgHAeWWNjmRQ8&#10;yMFm/TFaYartnQ/UH30pAoRdigoq79tUSldUZNBNbEscvKvtDPogu1LqDu8BbhoZR9FCGqw5LFTY&#10;UlZRcTv+GQV1PmszPO8uWbL//c6bx88+jnulvj6H7RKEp8G/w6/2TiuYTefwPBOO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x62z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1" o:spid="_x0000_s1057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N1G8MAAADcAAAADwAAAGRycy9kb3ducmV2LnhtbESPQYvCMBSE78L+h/AWvGnaIiLVWLRQ&#10;0NOiq/dH82yLzUu3ydb6782CsMdhZr5hNtloWjFQ7xrLCuJ5BIK4tLrhSsHlu5itQDiPrLG1TAqe&#10;5CDbfkw2mGr74BMNZ1+JAGGXooLa+y6V0pU1GXRz2xEH72Z7gz7IvpK6x0eAm1YmUbSUBhsOCzV2&#10;lNdU3s+/RkFTLLocL4drvjr+7Iv2+XVMkkGp6ee4W4PwNPr/8Lt90AoW8RL+zoQjIL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jdRv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2" o:spid="_x0000_s1058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/QgMMAAADcAAAADwAAAGRycy9kb3ducmV2LnhtbESPT4vCMBTE78J+h/AW9qapRbRUo7iF&#10;gp4W/90fzbMtNi/dJlvrt98IgsdhZn7DrDaDaURPnastK5hOIhDEhdU1lwrOp3ycgHAeWWNjmRQ8&#10;yMFm/TFaYartnQ/UH30pAoRdigoq79tUSldUZNBNbEscvKvtDPogu1LqDu8BbhoZR9FcGqw5LFTY&#10;UlZRcTv+GQV1PmszPO8uWbL//c6bx88+jnulvj6H7RKEp8G/w6/2TiuYTRfwPBOO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v0ID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3" o:spid="_x0000_s1059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BE8sAAAADcAAAADwAAAGRycy9kb3ducmV2LnhtbERPTWuDQBC9F/oflin01qyRUMS6hkQQ&#10;4qnU2PvgTlXqzlp3a/Tfdw+FHB/vOzuuZhQLzW6wrGC/i0AQt1YP3CloruVLAsJ5ZI2jZVKwkYNj&#10;/viQYartjT9oqX0nQgi7FBX03k+plK7tyaDb2Yk4cF92NugDnDupZ7yFcDPKOIpepcGBQ0OPExU9&#10;td/1r1EwlIepwObyWSTVz7kct/cqjhelnp/W0xsIT6u/i//dF63gsA9rw5lwBGT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wRPL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594" o:spid="_x0000_s1060" style="position:absolute;visibility:visible;mso-wrap-style:square" from="2856,8094" to="11431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orbcYAAADcAAAADwAAAGRycy9kb3ducmV2LnhtbESPQWsCMRSE74X+h/AKvdWspYiuRtGC&#10;UFpEdEvB22Pz3MRuXpZNXNd/b4RCj8PMfMPMFr2rRUdtsJ4VDAcZCOLSa8uVgu9i/TIGESKyxtoz&#10;KbhSgMX88WGGufYX3lG3j5VIEA45KjAxNrmUoTTkMAx8Q5y8o28dxiTbSuoWLwnuavmaZSPp0HJa&#10;MNjQu6Hyd392CkaHlfzZnDdmWXSfK7u9Fnb9dVLq+alfTkFE6uN/+K/9oRW8DSdwP5OO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KK23GAAAA3AAAAA8AAAAAAAAA&#10;AAAAAAAAoQIAAGRycy9kb3ducmV2LnhtbFBLBQYAAAAABAAEAPkAAACUAwAAAAA=&#10;">
                              <v:stroke startarrowwidth="narrow" startarrowlength="long" endarrow="block" endarrowwidth="narrow" endarrowlength="long"/>
                            </v:line>
                            <v:line id="Line 595" o:spid="_x0000_s1061" style="position:absolute;visibility:visible;mso-wrap-style:square" from="9996,12141" to="18571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xITcIAAADcAAAADwAAAGRycy9kb3ducmV2LnhtbERPXWvCMBR9H/gfwhV8m6kiMjqjqCCI&#10;IjI7Bnu7NHdNZnNTmljrvzcPgz0ezvdi1btadNQG61nBZJyBIC69tlwp+Cx2r28gQkTWWHsmBQ8K&#10;sFoOXhaYa3/nD+ousRIphEOOCkyMTS5lKA05DGPfECfux7cOY4JtJXWL9xTuajnNsrl0aDk1GGxo&#10;a6i8Xm5Owfx7I79Ot5NZF91hY8+Pwu6Ov0qNhv36HUSkPv6L/9x7rWA2TfPTmX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xITcIAAADcAAAADwAAAAAAAAAAAAAA&#10;AAChAgAAZHJzL2Rvd25yZXYueG1sUEsFBgAAAAAEAAQA+QAAAJADAAAAAA==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  <w:r w:rsidR="008F091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2448" behindDoc="0" locked="0" layoutInCell="0" allowOverlap="1" wp14:anchorId="3637D7E9" wp14:editId="1762CC14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2410460</wp:posOffset>
                            </wp:positionV>
                            <wp:extent cx="2453640" cy="876300"/>
                            <wp:effectExtent l="0" t="0" r="41910" b="38100"/>
                            <wp:wrapNone/>
                            <wp:docPr id="313" name="Group 48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453640" cy="876300"/>
                                      <a:chOff x="0" y="0"/>
                                      <a:chExt cx="19999" cy="20254"/>
                                    </a:xfrm>
                                  </wpg:grpSpPr>
                                  <wpg:grpSp>
                                    <wpg:cNvPr id="314" name="Group 4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20254"/>
                                        <a:chOff x="0" y="0"/>
                                        <a:chExt cx="19999" cy="20254"/>
                                      </a:xfrm>
                                    </wpg:grpSpPr>
                                    <wpg:grpSp>
                                      <wpg:cNvPr id="315" name="Group 49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16" name="Group 49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17" name="Line 492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18" name="Line 493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19" name="Line 494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0" name="Line 495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1" name="Line 496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2" name="Line 497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23" name="Line 498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4" name="Line 499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5" name="Line 500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6" name="Line 501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7" name="Line 502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8" name="Line 503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9" name="Line 504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30" name="Line 505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331" name="Group 5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32" name="Group 50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33" name="Line 508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4" name="Line 509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5" name="Line 510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6" name="Line 511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7" name="Line 512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8" name="Line 513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39" name="Line 514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0" name="Line 515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1" name="Line 516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2" name="Line 517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3" name="Line 518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4" name="Line 519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5" name="Line 520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" name="Line 521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47" name="Line 522"/>
                                    <wps:cNvCnPr/>
                                    <wps:spPr bwMode="auto">
                                      <a:xfrm>
                                        <a:off x="2856" y="4047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8" name="Line 523"/>
                                    <wps:cNvCnPr/>
                                    <wps:spPr bwMode="auto">
                                      <a:xfrm flipH="1">
                                        <a:off x="8568" y="16188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488" o:spid="_x0000_s1026" style="position:absolute;margin-left:95.85pt;margin-top:189.8pt;width:193.2pt;height:69pt;z-index:251752448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" o:allowincell="f">
                            <v:group id="Group 489" o:spid="_x0000_s1027" style="position:absolute;width:19999;height:20254" coordsize="19999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      <v:group id="Group 490" o:spid="_x0000_s1028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      <v:group id="Group 491" o:spid="_x0000_s1029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        <v:line id="Line 492" o:spid="_x0000_s1030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Ud5cMAAADcAAAADwAAAGRycy9kb3ducmV2LnhtbESPT4vCMBTE78J+h/AW9qapXVGpRlkL&#10;BT2J/+6P5tkWm5duE2v99kZY2OMwM79hluve1KKj1lWWFYxHEQji3OqKCwXnUzacg3AeWWNtmRQ8&#10;ycF69TFYYqLtgw/UHX0hAoRdggpK75tESpeXZNCNbEMcvKttDfog20LqFh8BbmoZR9FUGqw4LJTY&#10;UFpSfjvejYIqmzQpnreXdL773WT1c7+L406pr8/+ZwHCU+//w3/trVbwPZ7B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FHeX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493" o:spid="_x0000_s1031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qJl8EAAADcAAAADwAAAGRycy9kb3ducmV2LnhtbERPTWuDQBC9F/Iflgnk1qyxpYjJJiSC&#10;EE+l1t4Hd6ISd9a4W2P+ffZQ6PHxvneH2fRiotF1lhVs1hEI4trqjhsF1Xf+moBwHlljb5kUPMjB&#10;Yb942WGq7Z2/aCp9I0IIuxQVtN4PqZSubsmgW9uBOHAXOxr0AY6N1CPeQ7jpZRxFH9Jgx6GhxYGy&#10;lupr+WsUdPn7kGF1/smS4nbK+8dnEceTUqvlfNyC8DT7f/Gf+6wVvG3C2nAmHAG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2omX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494" o:spid="_x0000_s1032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YsDM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Z7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WLAz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495" o:spid="_x0000_s1033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BPLL8AAADcAAAADwAAAGRycy9kb3ducmV2LnhtbERPy4rCMBTdD/gP4QruxtQqg1SjaKGg&#10;Kxkf+0tzbYvNTW1irX9vFoLLw3kv172pRUetqywrmIwjEMS51RUXCs6n7HcOwnlkjbVlUvAiB+vV&#10;4GeJibZP/qfu6AsRQtglqKD0vkmkdHlJBt3YNsSBu9rWoA+wLaRu8RnCTS3jKPqTBisODSU2lJaU&#10;344Po6DKZk2K590lne/v26x+HfZx3Ck1GvabBQhPvf+KP+6dVjCNw/xwJhw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MBPLL8AAADcAAAADwAAAAAAAAAAAAAAAACh&#10;AgAAZHJzL2Rvd25yZXYueG1sUEsFBgAAAAAEAAQA+QAAAI0DAAAAAA==&#10;" strokecolor="#ccc" strokeweight="1pt">
                                    <v:stroke startarrowwidth="narrow" endarrowwidth="narrow"/>
                                  </v:line>
                                  <v:line id="Line 496" o:spid="_x0000_s1034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zqt8QAAADcAAAADwAAAGRycy9kb3ducmV2LnhtbESPQWuDQBSE74X+h+UFeqtrbCnBZhMS&#10;QTCnksTeH+6LSty31t2o+ffdQqDHYWa+Ydbb2XRipMG1lhUsoxgEcWV1y7WC8py/rkA4j6yxs0wK&#10;7uRgu3l+WmOq7cRHGk++FgHCLkUFjfd9KqWrGjLoItsTB+9iB4M+yKGWesApwE0nkzj+kAZbDgsN&#10;9pQ1VF1PN6Ogzd/7DMviO1sdfvZ5d/86JMmo1Mti3n2C8DT7//CjXWgFb8kS/s6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jOq3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497" o:spid="_x0000_s1035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50wMMAAADcAAAADwAAAGRycy9kb3ducmV2LnhtbESPzWrDMBCE74W+g9hAbo0cJRTjRgmp&#10;wZCcSv7ui7W1TayVa6mO8/ZVINDjMDPfMKvNaFsxUO8bxxrmswQEcelMw5WG86l4S0H4gGywdUwa&#10;7uRhs359WWFm3I0PNBxDJSKEfYYa6hC6TEpf1mTRz1xHHL1v11sMUfaVND3eIty2UiXJu7TYcFyo&#10;saO8pvJ6/LUammLZ5XjeXfJ0//NZtPevvVKD1tPJuP0AEWgM/+Fne2c0LJSCx5l4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edMD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498" o:spid="_x0000_s1036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LRW8MAAADcAAAADwAAAGRycy9kb3ducmV2LnhtbESPT4vCMBTE78J+h/AWvGlqFSldo7iF&#10;gp4W/+z90TzbYvPSbWKt334jCB6HmfkNs9oMphE9da62rGA2jUAQF1bXXCo4n/JJAsJ5ZI2NZVLw&#10;IAeb9cdoham2dz5Qf/SlCBB2KSqovG9TKV1RkUE3tS1x8C62M+iD7EqpO7wHuGlkHEVLabDmsFBh&#10;S1lFxfV4MwrqfNFmeN79Zsn+7ztvHj/7OO6VGn8O2y8Qngb/Dr/aO61gHs/h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S0Vv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499" o:spid="_x0000_s1037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tJL8MAAADcAAAADwAAAGRycy9kb3ducmV2LnhtbESPT4vCMBTE78J+h/AW9qapVaR0jeIW&#10;CnoS/+z90TzbYvPSbWKt334jCB6HmfkNs1wPphE9da62rGA6iUAQF1bXXCo4n/JxAsJ5ZI2NZVLw&#10;IAfr1cdoiam2dz5Qf/SlCBB2KSqovG9TKV1RkUE3sS1x8C62M+iD7EqpO7wHuGlkHEULabDmsFBh&#10;S1lFxfV4MwrqfN5meN7+Zsnu7ydvHvtdHPdKfX0Om28Qngb/Dr/aW61gFs/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7SS/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00" o:spid="_x0000_s1038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fstMQAAADcAAAADwAAAGRycy9kb3ducmV2LnhtbESPzWrDMBCE74W8g9hAbo1cpw3BjRJS&#10;gyE+lebnvlhb29RaKZbq2G9fFQo9DjPzDbPdj6YTA/W+tazgaZmAIK6sbrlWcDkXjxsQPiBr7CyT&#10;gok87Hezhy1m2t75g4ZTqEWEsM9QQROCy6T0VUMG/dI64uh92t5giLKvpe7xHuGmk2mSrKXBluNC&#10;g47yhqqv07dR0BbPLsfL8Zpvyttb0U3vZZoOSi3m4+EVRKAx/If/2ketYJW+wO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+y0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1" o:spid="_x0000_s1039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Vyw8MAAADcAAAADwAAAGRycy9kb3ducmV2LnhtbESPT4vCMBTE74LfITzBm6bbXaRUo6yF&#10;gp4W/90fzdu2bPNSm2yt394IgsdhZn7DrDaDaURPnastK/iYRyCIC6trLhWcT/ksAeE8ssbGMim4&#10;k4PNejxaYartjQ/UH30pAoRdigoq79tUSldUZNDNbUscvF/bGfRBdqXUHd4C3DQyjqKFNFhzWKiw&#10;payi4u/4bxTU+Veb4Xl3yZL9dZs39599HPdKTSfD9xKEp8G/w6/2Tiv4jBfwP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lcsP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02" o:spid="_x0000_s1040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nXWMQAAADcAAAADwAAAGRycy9kb3ducmV2LnhtbESPzWrDMBCE74W8g9hAbo1cpzTBjRJS&#10;gyE+lebnvlhb29RaKZbq2G9fFQo9DjPzDbPdj6YTA/W+tazgaZmAIK6sbrlWcDkXjxsQPiBr7CyT&#10;gok87Hezhy1m2t75g4ZTqEWEsM9QQROCy6T0VUMG/dI64uh92t5giLKvpe7xHuGmk2mSvEiDLceF&#10;Bh3lDVVfp2+joC2eXY6X4zXflLe3opveyzQdlFrMx8MriEBj+A//tY9awSpdw+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KddY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3" o:spid="_x0000_s1041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DKr8AAADcAAAADwAAAGRycy9kb3ducmV2LnhtbERPy4rCMBTdD/gP4QruxtQqg1SjaKGg&#10;Kxkf+0tzbYvNTW1irX9vFoLLw3kv172pRUetqywrmIwjEMS51RUXCs6n7HcOwnlkjbVlUvAiB+vV&#10;4GeJibZP/qfu6AsRQtglqKD0vkmkdHlJBt3YNsSBu9rWoA+wLaRu8RnCTS3jKPqTBisODSU2lJaU&#10;344Po6DKZk2K590lne/v26x+HfZx3Ck1GvabBQhPvf+KP+6dVjCNw9pwJhw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rZDK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504" o:spid="_x0000_s1042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rmscQAAADcAAAADwAAAGRycy9kb3ducmV2LnhtbESPzWrDMBCE74W8g9hAbo1cp5TEjRJS&#10;gyE+lebnvlhb29RaKZbq2G9fFQo9DjPzDbPdj6YTA/W+tazgaZmAIK6sbrlWcDkXj2sQPiBr7CyT&#10;gok87Hezhy1m2t75g4ZTqEWEsM9QQROCy6T0VUMG/dI64uh92t5giLKvpe7xHuGmk2mSvEiDLceF&#10;Bh3lDVVfp2+joC2eXY6X4zVfl7e3opveyzQdlFrMx8MriEBj+A//tY9awSrdwO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+uax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5" o:spid="_x0000_s1043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nZ8cEAAADcAAAADwAAAGRycy9kb3ducmV2LnhtbERPTWuDQBC9F/Iflgn01qwxpYjJJqSC&#10;YE6lqb0P7kQl7qxxt0b/ffcQyPHxvneHyXRipMG1lhWsVxEI4srqlmsF5U/+loBwHlljZ5kUzOTg&#10;sF+87DDV9s7fNJ59LUIIuxQVNN73qZSuasigW9meOHAXOxj0AQ611APeQ7jpZBxFH9Jgy6GhwZ6y&#10;hqrr+c8oaPP3PsOy+M2S0+0z7+avUxyPSr0up+MWhKfJP8UPd6EVbDZhfjgTjoD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Gdnx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  <v:group id="Group 506" o:spid="_x0000_s1044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            <v:group id="Group 507" o:spid="_x0000_s1045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            <v:line id="Line 508" o:spid="_x0000_s1046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tHhsMAAADcAAAADwAAAGRycy9kb3ducmV2LnhtbESPT4vCMBTE7wt+h/AEb2tquyxSjaKF&#10;gp5k/XN/NM+22LzUJtb67c3Cwh6HmfkNs1wPphE9da62rGA2jUAQF1bXXCo4n/LPOQjnkTU2lknB&#10;ixysV6OPJabaPvmH+qMvRYCwS1FB5X2bSumKigy6qW2Jg3e1nUEfZFdK3eEzwE0j4yj6lgZrDgsV&#10;tpRVVNyOD6Ogzr/aDM+7Szbf37d58zrs47hXajIeNgsQngb/H/5r77SCJEng90w4AnL1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LR4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09" o:spid="_x0000_s1047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Lf8sQAAADcAAAADwAAAGRycy9kb3ducmV2LnhtbESPQWuDQBSE74X8h+UFcqtrTCjBZhNa&#10;QYin0NTeH+6rSt23xt0a/ffZQKHHYWa+YfbHyXRipMG1lhWsoxgEcWV1y7WC8jN/3oFwHlljZ5kU&#10;zOTgeFg87THV9sYfNF58LQKEXYoKGu/7VEpXNWTQRbYnDt63HQz6IIda6gFvAW46mcTxizTYclho&#10;sKesoern8msUtPm2z7A8fWW74vqed/O5SJJRqdVyensF4Wny/+G/9kkr2Gy28DgTjoA8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It/y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0" o:spid="_x0000_s1048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56acQAAADcAAAADwAAAGRycy9kb3ducmV2LnhtbESPQWuDQBSE74X8h+UFeqtrTFrEuoZE&#10;EJJTaZreH+6rSt23xt0a8++zhUKPw8x8w+Tb2fRiotF1lhWsohgEcW11x42C80f1lIJwHlljb5kU&#10;3MjBtlg85Jhpe+V3mk6+EQHCLkMFrfdDJqWrWzLoIjsQB+/LjgZ9kGMj9YjXADe9TOL4RRrsOCy0&#10;OFDZUv19+jEKumozlHg+fJbp8bKv+tvbMUkmpR6X8+4VhKfZ/4f/2getYL1+ht8z4QjI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npp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1" o:spid="_x0000_s1049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zkHsMAAADcAAAADwAAAGRycy9kb3ducmV2LnhtbESPT4vCMBTE78J+h/AWvGm6dZFSjaKF&#10;gp6W9c/90TzbYvPSbWKt394Iwh6HmfkNs1wPphE9da62rOBrGoEgLqyuuVRwOuaTBITzyBoby6Tg&#10;QQ7Wq4/RElNt7/xL/cGXIkDYpaig8r5NpXRFRQbd1LbEwbvYzqAPsiul7vAe4KaRcRTNpcGaw0KF&#10;LWUVFdfDzSio8+82w9PunCX7v23ePH72cdwrNf4cNgsQngb/H363d1rBbDaH15lwBO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85B7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12" o:spid="_x0000_s1050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BBhcQAAADcAAAADwAAAGRycy9kb3ducmV2LnhtbESPQWuDQBSE74X8h+UFeqtrTGjFuoZE&#10;EJJTaZreH+6rSt23xt0a8++zhUKPw8x8w+Tb2fRiotF1lhWsohgEcW11x42C80f1lIJwHlljb5kU&#10;3MjBtlg85Jhpe+V3mk6+EQHCLkMFrfdDJqWrWzLoIjsQB+/LjgZ9kGMj9YjXADe9TOL4WRrsOCy0&#10;OFDZUv19+jEKumozlHg+fJbp8bKv+tvbMUkmpR6X8+4VhKfZ/4f/2getYL1+gd8z4QjI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8EGF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3" o:spid="_x0000_s1051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/V98EAAADcAAAADwAAAGRycy9kb3ducmV2LnhtbERPTWuDQBC9F/Iflgn01qwxpYjJJqSC&#10;YE6lqb0P7kQl7qxxt0b/ffcQyPHxvneHyXRipMG1lhWsVxEI4srqlmsF5U/+loBwHlljZ5kUzOTg&#10;sF+87DDV9s7fNJ59LUIIuxQVNN73qZSuasigW9meOHAXOxj0AQ611APeQ7jpZBxFH9Jgy6GhwZ6y&#10;hqrr+c8oaPP3PsOy+M2S0+0z7+avUxyPSr0up+MWhKfJP8UPd6EVbDZhbTgTjoD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b9X3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</v:group>
                                <v:line id="Line 514" o:spid="_x0000_s1052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NwbMMAAADcAAAADwAAAGRycy9kb3ducmV2LnhtbESPT4vCMBTE78J+h/AWvGm6dRGtRtkt&#10;FPQk/rs/mmdbbF66Taz1228EweMwM79hluve1KKj1lWWFXyNIxDEudUVFwpOx2w0A+E8ssbaMil4&#10;kIP16mOwxETbO++pO/hCBAi7BBWU3jeJlC4vyaAb24Y4eBfbGvRBtoXULd4D3NQyjqKpNFhxWCix&#10;obSk/Hq4GQVV9t2keNqc09n27zerH7ttHHdKDT/7nwUIT71/h1/tjVYwmcz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jcGz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15" o:spid="_x0000_s1053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+qjMAAAADcAAAADwAAAGRycy9kb3ducmV2LnhtbERPy4rCMBTdC/MP4Q7MTtPpiEjHtGih&#10;oCvxtb80d9pic9NpYq1/bxaCy8N5r7LRtGKg3jWWFXzPIhDEpdUNVwrOp2K6BOE8ssbWMil4kIMs&#10;/ZisMNH2zgcajr4SIYRdggpq77tESlfWZNDNbEccuD/bG/QB9pXUPd5DuGllHEULabDh0FBjR3lN&#10;5fV4MwqaYt7leN5e8uXuf1O0j/0ujgelvj7H9S8IT6N/i1/urVbwMw/zw5lwBGT6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fqoz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516" o:spid="_x0000_s1054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MPF8IAAADcAAAADwAAAGRycy9kb3ducmV2LnhtbESPQYvCMBSE7wv+h/AEb2tqlUWqUbRQ&#10;0JPouvdH82yLzUttYq3/3gjCHoeZ+YZZrntTi45aV1lWMBlHIIhzqysuFJx/s+85COeRNdaWScGT&#10;HKxXg68lJto++EjdyRciQNglqKD0vkmkdHlJBt3YNsTBu9jWoA+yLaRu8RHgppZxFP1IgxWHhRIb&#10;SkvKr6e7UVBlsybF8+4vne9v26x+HvZx3Ck1GvabBQhPvf8Pf9o7rWA6m8D7TDgC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lMPF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17" o:spid="_x0000_s1055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GRYMMAAADcAAAADwAAAGRycy9kb3ducmV2LnhtbESPT4vCMBTE78J+h/AW9qapVaR0jeIW&#10;CnoS/+z90TzbYvPSbWKt334jCB6HmfkNs1wPphE9da62rGA6iUAQF1bXXCo4n/JxAsJ5ZI2NZVLw&#10;IAfr1cdoiam2dz5Qf/SlCBB2KSqovG9TKV1RkUE3sS1x8C62M+iD7EqpO7wHuGlkHEULabDmsFBh&#10;S1lFxfV4MwrqfN5meN7+Zsnu7ydvHvtdHPdKfX0Om28Qngb/Dr/aW61gNo/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BkWD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18" o:spid="_x0000_s1056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00+8QAAADcAAAADwAAAGRycy9kb3ducmV2LnhtbESPQWuDQBSE74X8h+UFcqtrTCjBZhNa&#10;QYin0NTeH+6rSt23xt0a/ffZQKHHYWa+YfbHyXRipMG1lhWsoxgEcWV1y7WC8jN/3oFwHlljZ5kU&#10;zOTgeFg87THV9sYfNF58LQKEXYoKGu/7VEpXNWTQRbYnDt63HQz6IIda6gFvAW46mcTxizTYclho&#10;sKesoern8msUtPm2z7A8fWW74vqed/O5SJJRqdVyensF4Wny/+G/9kkr2Gw38DgTjoA8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zTT7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19" o:spid="_x0000_s1057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Ssj8MAAADcAAAADwAAAGRycy9kb3ducmV2LnhtbESPT4vCMBTE7wt+h/AEb2tqtyxSjaKF&#10;gp4W/90fzbMtNi+1ydb67c2CsMdhZn7DLNeDaURPnastK5hNIxDEhdU1lwrOp/xzDsJ5ZI2NZVLw&#10;JAfr1ehjiam2Dz5Qf/SlCBB2KSqovG9TKV1RkUE3tS1x8K62M+iD7EqpO3wEuGlkHEXf0mDNYaHC&#10;lrKKitvx1yio86TN8Ly7ZPP9fZs3z599HPdKTcbDZgHC0+D/w+/2Tiv4ShL4OxOO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krI/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20" o:spid="_x0000_s1058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gJFMMAAADcAAAADwAAAGRycy9kb3ducmV2LnhtbESPT4vCMBTE78J+h/AW9qbpdlWkGmUt&#10;FPQk/rs/mmdbbF5qk631228EweMwM79hFqve1KKj1lWWFXyPIhDEudUVFwpOx2w4A+E8ssbaMil4&#10;kIPV8mOwwETbO++pO/hCBAi7BBWU3jeJlC4vyaAb2YY4eBfbGvRBtoXULd4D3NQyjqKpNFhxWCix&#10;obSk/Hr4MwqqbNykeNqc09n2ts7qx24bx51SX5/97xyEp96/w6/2Riv4GU/geSYc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oCRT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21" o:spid="_x0000_s1059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XY8MAAADcAAAADwAAAGRycy9kb3ducmV2LnhtbESPT4vCMBTE78J+h/AWvGm6VaRUo2ih&#10;oKdl/XN/NM+22Lx0m1jrt98Iwh6HmfkNs9oMphE9da62rOBrGoEgLqyuuVRwPuWTBITzyBoby6Tg&#10;SQ4264/RClNtH/xD/dGXIkDYpaig8r5NpXRFRQbd1LbEwbvazqAPsiul7vAR4KaRcRQtpMGaw0KF&#10;LWUVFbfj3Sio83mb4Xl/yZLD7y5vnt+HOO6VGn8O2yUIT4P/D7/be61gNl/A60w4An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6l2P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522" o:spid="_x0000_s1060" style="position:absolute;visibility:visible;mso-wrap-style:square" from="2856,4047" to="11431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D4/MYAAADcAAAADwAAAGRycy9kb3ducmV2LnhtbESPQWsCMRSE70L/Q3gFbzXbWlRWo2hB&#10;KC1S6org7bF53aTdvCybuK7/vikUPA4z8w2zWPWuFh21wXpW8DjKQBCXXluuFByK7cMMRIjIGmvP&#10;pOBKAVbLu8ECc+0v/EndPlYiQTjkqMDE2ORShtKQwzDyDXHyvnzrMCbZVlK3eElwV8unLJtIh5bT&#10;gsGGXgyVP/uzUzA5beRxd96ZddG9bezHtbDb92+lhvf9eg4iUh9v4f/2q1Ywfp7C35l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A+PzGAAAA3AAAAA8AAAAAAAAA&#10;AAAAAAAAoQIAAGRycy9kb3ducmV2LnhtbFBLBQYAAAAABAAEAPkAAACUAwAAAAA=&#10;">
                              <v:stroke startarrowwidth="narrow" startarrowlength="long" endarrow="block" endarrowwidth="narrow" endarrowlength="long"/>
                            </v:line>
                            <v:line id="Line 523" o:spid="_x0000_s1061" style="position:absolute;flip:x;visibility:visible;mso-wrap-style:square" from="8568,16188" to="17143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ViycEAAADcAAAADwAAAGRycy9kb3ducmV2LnhtbERPTYvCMBC9C/6HMII3TdVF3WoUEQRX&#10;UKjbhT0OzdgWm0lponb315uD4PHxvpfr1lTiTo0rLSsYDSMQxJnVJecK0u/dYA7CeWSNlWVS8EcO&#10;1qtuZ4mxtg9O6H72uQgh7GJUUHhfx1K6rCCDbmhr4sBdbGPQB9jkUjf4COGmkuMomkqDJYeGAmva&#10;FpRdzzejYEaf0eHn/5L+HnW7k1/JaW5SUqrfazcLEJ5a/xa/3HutYPIR1oYz4Qj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FWLJwQAAANwAAAAPAAAAAAAAAAAAAAAA&#10;AKECAABkcnMvZG93bnJldi54bWxQSwUGAAAAAAQABAD5AAAAjwMAAAAA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A76BF" w:rsidRDefault="000A76BF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2/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ab/>
              <w:t xml:space="preserve">Compléter : </w:t>
            </w:r>
          </w:p>
          <w:p w:rsid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Deux vecteurs sont égaux s’ils ont </w:t>
            </w:r>
          </w:p>
          <w:p w:rsid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même ………………, même …………,</w:t>
            </w:r>
          </w:p>
          <w:p w:rsidR="00CD5701" w:rsidRPr="00CD5701" w:rsidRDefault="000A76BF" w:rsidP="00CD570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même ……………….</w:t>
            </w:r>
          </w:p>
          <w:p w:rsidR="00CD5701" w:rsidRPr="00AC15C0" w:rsidRDefault="00CD5701" w:rsidP="00CD570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lastRenderedPageBreak/>
              <w:t>Activité</w:t>
            </w:r>
          </w:p>
          <w:p w:rsidR="008F091D" w:rsidRPr="008F091D" w:rsidRDefault="00AC15C0" w:rsidP="008F091D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6544" behindDoc="0" locked="0" layoutInCell="0" allowOverlap="1" wp14:anchorId="443BEB37" wp14:editId="49BB6F8D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4356100</wp:posOffset>
                      </wp:positionV>
                      <wp:extent cx="2522220" cy="859790"/>
                      <wp:effectExtent l="0" t="0" r="30480" b="35560"/>
                      <wp:wrapNone/>
                      <wp:docPr id="28290" name="Group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22220" cy="859790"/>
                                <a:chOff x="0" y="0"/>
                                <a:chExt cx="19999" cy="20254"/>
                              </a:xfrm>
                            </wpg:grpSpPr>
                            <wpg:grpSp>
                              <wpg:cNvPr id="28291" name="Group 3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0003" cy="20254"/>
                                  <a:chOff x="0" y="0"/>
                                  <a:chExt cx="20000" cy="20254"/>
                                </a:xfrm>
                              </wpg:grpSpPr>
                              <wpg:grpSp>
                                <wpg:cNvPr id="28292" name="Group 3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0000" cy="20254"/>
                                    <a:chOff x="0" y="0"/>
                                    <a:chExt cx="20000" cy="20254"/>
                                  </a:xfrm>
                                </wpg:grpSpPr>
                                <wps:wsp>
                                  <wps:cNvPr id="28293" name="Line 351"/>
                                  <wps:cNvCnPr/>
                                  <wps:spPr bwMode="auto">
                                    <a:xfrm>
                                      <a:off x="0" y="0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4" name="Line 352"/>
                                  <wps:cNvCnPr/>
                                  <wps:spPr bwMode="auto">
                                    <a:xfrm>
                                      <a:off x="0" y="4047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5" name="Line 353"/>
                                  <wps:cNvCnPr/>
                                  <wps:spPr bwMode="auto">
                                    <a:xfrm>
                                      <a:off x="0" y="8094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6" name="Line 354"/>
                                  <wps:cNvCnPr/>
                                  <wps:spPr bwMode="auto">
                                    <a:xfrm>
                                      <a:off x="0" y="12141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7" name="Line 355"/>
                                  <wps:cNvCnPr/>
                                  <wps:spPr bwMode="auto">
                                    <a:xfrm>
                                      <a:off x="0" y="16188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8" name="Line 356"/>
                                  <wps:cNvCnPr/>
                                  <wps:spPr bwMode="auto">
                                    <a:xfrm>
                                      <a:off x="0" y="20235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299" name="Line 357"/>
                                <wps:cNvCnPr/>
                                <wps:spPr bwMode="auto">
                                  <a:xfrm>
                                    <a:off x="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0" name="Line 358"/>
                                <wps:cNvCnPr/>
                                <wps:spPr bwMode="auto">
                                  <a:xfrm>
                                    <a:off x="285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1" name="Line 359"/>
                                <wps:cNvCnPr/>
                                <wps:spPr bwMode="auto">
                                  <a:xfrm>
                                    <a:off x="571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2" name="Line 360"/>
                                <wps:cNvCnPr/>
                                <wps:spPr bwMode="auto">
                                  <a:xfrm>
                                    <a:off x="856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3" name="Line 361"/>
                                <wps:cNvCnPr/>
                                <wps:spPr bwMode="auto">
                                  <a:xfrm>
                                    <a:off x="1142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4" name="Line 362"/>
                                <wps:cNvCnPr/>
                                <wps:spPr bwMode="auto">
                                  <a:xfrm>
                                    <a:off x="1427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5" name="Line 363"/>
                                <wps:cNvCnPr/>
                                <wps:spPr bwMode="auto">
                                  <a:xfrm>
                                    <a:off x="1713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6" name="Line 364"/>
                                <wps:cNvCnPr/>
                                <wps:spPr bwMode="auto">
                                  <a:xfrm>
                                    <a:off x="1998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8307" name="Group 3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96" y="0"/>
                                  <a:ext cx="10003" cy="20254"/>
                                  <a:chOff x="0" y="0"/>
                                  <a:chExt cx="20000" cy="20254"/>
                                </a:xfrm>
                              </wpg:grpSpPr>
                              <wpg:grpSp>
                                <wpg:cNvPr id="28308" name="Group 3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0000" cy="20254"/>
                                    <a:chOff x="0" y="0"/>
                                    <a:chExt cx="20000" cy="20254"/>
                                  </a:xfrm>
                                </wpg:grpSpPr>
                                <wps:wsp>
                                  <wps:cNvPr id="28309" name="Line 367"/>
                                  <wps:cNvCnPr/>
                                  <wps:spPr bwMode="auto">
                                    <a:xfrm>
                                      <a:off x="0" y="0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0" name="Line 368"/>
                                  <wps:cNvCnPr/>
                                  <wps:spPr bwMode="auto">
                                    <a:xfrm>
                                      <a:off x="0" y="4047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1" name="Line 369"/>
                                  <wps:cNvCnPr/>
                                  <wps:spPr bwMode="auto">
                                    <a:xfrm>
                                      <a:off x="0" y="8094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2" name="Line 370"/>
                                  <wps:cNvCnPr/>
                                  <wps:spPr bwMode="auto">
                                    <a:xfrm>
                                      <a:off x="0" y="12141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3" name="Line 371"/>
                                  <wps:cNvCnPr/>
                                  <wps:spPr bwMode="auto">
                                    <a:xfrm>
                                      <a:off x="0" y="16188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4" name="Line 372"/>
                                  <wps:cNvCnPr/>
                                  <wps:spPr bwMode="auto">
                                    <a:xfrm>
                                      <a:off x="0" y="20235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315" name="Line 373"/>
                                <wps:cNvCnPr/>
                                <wps:spPr bwMode="auto">
                                  <a:xfrm>
                                    <a:off x="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6" name="Line 374"/>
                                <wps:cNvCnPr/>
                                <wps:spPr bwMode="auto">
                                  <a:xfrm>
                                    <a:off x="285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7" name="Line 375"/>
                                <wps:cNvCnPr/>
                                <wps:spPr bwMode="auto">
                                  <a:xfrm>
                                    <a:off x="571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8" name="Line 376"/>
                                <wps:cNvCnPr/>
                                <wps:spPr bwMode="auto">
                                  <a:xfrm>
                                    <a:off x="856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9" name="Line 377"/>
                                <wps:cNvCnPr/>
                                <wps:spPr bwMode="auto">
                                  <a:xfrm>
                                    <a:off x="1142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378"/>
                                <wps:cNvCnPr/>
                                <wps:spPr bwMode="auto">
                                  <a:xfrm>
                                    <a:off x="1427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379"/>
                                <wps:cNvCnPr/>
                                <wps:spPr bwMode="auto">
                                  <a:xfrm>
                                    <a:off x="1713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380"/>
                                <wps:cNvCnPr/>
                                <wps:spPr bwMode="auto">
                                  <a:xfrm>
                                    <a:off x="1998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8" o:spid="_x0000_s1026" style="position:absolute;margin-left:96.45pt;margin-top:343pt;width:198.6pt;height:67.7pt;z-index:251756544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" o:allowincell="f">
                      <v:group id="Group 349" o:spid="_x0000_s1027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3dKRMcAAADe&#10;AAAADwAAAAAAAAAAAAAAAACqAgAAZHJzL2Rvd25yZXYueG1sUEsFBgAAAAAEAAQA+gAAAJ4DAAAA&#10;AA==&#10;">
                        <v:group id="Group 350" o:spid="_x0000_s1028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6XUM8cAAADe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BMk1kC&#10;zzvhCsjl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6XUM8cAAADe&#10;AAAADwAAAAAAAAAAAAAAAACqAgAAZHJzL2Rvd25yZXYueG1sUEsFBgAAAAAEAAQA+gAAAJ4DAAAA&#10;AA==&#10;">
                          <v:line id="Line 351" o:spid="_x0000_s1029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tn48YAAADeAAAADwAAAGRycy9kb3ducmV2LnhtbESPQWvCQBSE70L/w/IK3nTTtZQ0ukob&#10;COipNNr7I/tMQrNv0+w2xn/fLQgeh5n5htnsJtuJkQbfOtbwtExAEFfOtFxrOB2LRQrCB2SDnWPS&#10;cCUPu+3DbIOZcRf+pLEMtYgQ9hlqaELoMyl91ZBFv3Q9cfTObrAYohxqaQa8RLjtpEqSF2mx5bjQ&#10;YE95Q9V3+Ws1tMVzn+Np/5Wnh5/3ort+HJQatZ4/Tm9rEIGmcA/f2nujQaXqdQX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7Z+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2" o:spid="_x0000_s1030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L/l8UAAADeAAAADwAAAGRycy9kb3ducmV2LnhtbESPQWvCQBSE74X+h+UJ3urGRUqauooG&#10;AnoqVXt/ZF+TYPZtml1j/PeuIPQ4zMw3zHI92lYM1PvGsYb5LAFBXDrTcKXhdCzeUhA+IBtsHZOG&#10;G3lYr15flpgZd+VvGg6hEhHCPkMNdQhdJqUva7LoZ64jjt6v6y2GKPtKmh6vEW5bqZLkXVpsOC7U&#10;2FFeU3k+XKyGplh0OZ52P3m6/9sW7e1rr9Sg9XQybj5BBBrDf/jZ3hkNKlUfC3jciV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pL/l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53" o:spid="_x0000_s1031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5aDMYAAADeAAAADwAAAGRycy9kb3ducmV2LnhtbESPQWvCQBSE70L/w/IK3nTTxZY0ukob&#10;COipNNr7I/tMQrNv0+w2xn/fLQgeh5n5htnsJtuJkQbfOtbwtExAEFfOtFxrOB2LRQrCB2SDnWPS&#10;cCUPu+3DbIOZcRf+pLEMtYgQ9hlqaELoMyl91ZBFv3Q9cfTObrAYohxqaQa8RLjtpEqSF2mx5bjQ&#10;YE95Q9V3+Ws1tMWqz/G0/8rTw8970V0/DkqNWs8fp7c1iEBTuIdv7b3RoFL1+gz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eWgz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4" o:spid="_x0000_s1032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zEe8UAAADeAAAADwAAAGRycy9kb3ducmV2LnhtbESPwWrDMBBE74H+g9hCb4lcUYLrRjGp&#10;wZCcSpP0vlhb28RauZZqO39fBQI9DjPzhtnks+3ESINvHWt4XiUgiCtnWq41nE/lMgXhA7LBzjFp&#10;uJKHfPuw2GBm3MSfNB5DLSKEfYYamhD6TEpfNWTRr1xPHL1vN1gMUQ61NANOEW47qZJkLS22HBca&#10;7KloqLocf62GtnzpCzzvv4r08PNedtePg1Kj1k+P8+4NRKA5/Ifv7b3RoFL1uobbnXgF5P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zEe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55" o:spid="_x0000_s1033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Bh4MYAAADeAAAADwAAAGRycy9kb3ducmV2LnhtbESPQWvCQBSE70L/w/IK3nTTRdo0ukob&#10;COipNNr7I/tMQrNv0+w2xn/fLQgeh5n5htnsJtuJkQbfOtbwtExAEFfOtFxrOB2LRQrCB2SDnWPS&#10;cCUPu+3DbIOZcRf+pLEMtYgQ9hlqaELoMyl91ZBFv3Q9cfTObrAYohxqaQa8RLjtpEqSZ2mx5bjQ&#10;YE95Q9V3+Ws1tMWqz/G0/8rTw8970V0/DkqNWs8fp7c1iEBTuIdv7b3RoFL1+gL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AYeD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6" o:spid="_x0000_s1034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/1ksIAAADeAAAADwAAAGRycy9kb3ducmV2LnhtbERPy4rCMBTdC/5DuII7TQ0y1I5RZgoF&#10;XQ2+9pfmTlumualNpta/nywGXB7Oe7sfbSsG6n3jWMNqmYAgLp1puNJwvRSLFIQPyAZbx6ThSR72&#10;u+lki5lxDz7RcA6ViCHsM9RQh9BlUvqyJot+6TriyH273mKIsK+k6fERw20rVZK8SYsNx4YaO8pr&#10;Kn/Ov1ZDU6y7HK+HW54e759F+/w6KjVoPZ+NH+8gAo3hJf53H4wGlapN3BvvxCsgd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9/1ksIAAADeAAAADwAAAAAAAAAAAAAA&#10;AAChAgAAZHJzL2Rvd25yZXYueG1sUEsFBgAAAAAEAAQA+QAAAJADAAAAAA==&#10;" strokecolor="#ccc" strokeweight="1pt">
                            <v:stroke startarrowwidth="narrow" endarrowwidth="narrow"/>
                          </v:line>
                        </v:group>
                        <v:line id="Line 357" o:spid="_x0000_s1035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QCcUAAADeAAAADwAAAGRycy9kb3ducmV2LnhtbESPT2vCQBTE74LfYXlCb7pxKSWmrmID&#10;AT0V//T+yD6TYPZtmt3G+O27hYLHYWZ+w6y3o23FQL1vHGtYLhIQxKUzDVcaLudinoLwAdlg65g0&#10;PMjDdjOdrDEz7s5HGk6hEhHCPkMNdQhdJqUva7LoF64jjt7V9RZDlH0lTY/3CLetVEnyJi02HBdq&#10;7CivqbydfqyGpnjtcrzsv/L08P1RtI/Pg1KD1i+zcfcOItAYnuH/9t5oUKlareDvTrw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NQCc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58" o:spid="_x0000_s1036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JjjsMAAADeAAAADwAAAGRycy9kb3ducmV2LnhtbESPzYrCMBSF98K8Q7gDs9PUKlI6RnEK&#10;BV2J2tlfmmtbbG46Taz17ScLweXh/PGtt6NpxUC9aywrmM8iEMSl1Q1XCopLPk1AOI+ssbVMCp7k&#10;YLv5mKwx1fbBJxrOvhJhhF2KCmrvu1RKV9Zk0M1sRxy8q+0N+iD7SuoeH2HctDKOopU02HB4qLGj&#10;rKbydr4bBU2+7DIs9r9Zcvj7ydvn8RDHg1Jfn+PuG4Sn0b/Dr/ZeK4iTRRQAAk5AAb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CY47DAAAA3gAAAA8AAAAAAAAAAAAA&#10;AAAAoQIAAGRycy9kb3ducmV2LnhtbFBLBQYAAAAABAAEAPkAAACRAwAAAAA=&#10;" strokecolor="#ccc" strokeweight="1pt">
                          <v:stroke startarrowwidth="narrow" endarrowwidth="narrow"/>
                        </v:line>
                        <v:line id="Line 359" o:spid="_x0000_s1037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7GFcUAAADeAAAADwAAAGRycy9kb3ducmV2LnhtbESPT4vCMBTE7wt+h/AEb2tqXZZSjaKF&#10;gp5k/XN/NM+22LzUJtb67c3Cwh6HmfkNs1wPphE9da62rGA2jUAQF1bXXCo4n/LPBITzyBoby6Tg&#10;RQ7Wq9HHElNtn/xD/dGXIkDYpaig8r5NpXRFRQbd1LbEwbvazqAPsiul7vAZ4KaRcRR9S4M1h4UK&#10;W8oqKm7Hh1FQ519thufdJUv2923evA77OO6VmoyHzQKEp8H/h//aO60gTubRDH7vhCsgV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7GFc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60" o:spid="_x0000_s1038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xYYsUAAADeAAAADwAAAGRycy9kb3ducmV2LnhtbESPQWvCQBSE7wX/w/IEb3XjWkqIrmID&#10;AT1Jrb0/ss8kmH0bs9sY/71bKPQ4zMw3zHo72lYM1PvGsYbFPAFBXDrTcKXh/FW8piB8QDbYOiYN&#10;D/Kw3Uxe1pgZd+dPGk6hEhHCPkMNdQhdJqUva7Lo564jjt7F9RZDlH0lTY/3CLetVEnyLi02HBdq&#10;7CivqbyefqyGpnjrcjzvv/P0cPso2sfxoNSg9Ww67lYgAo3hP/zX3hsNKl0mCn7vxCs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xYYs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61" o:spid="_x0000_s1039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D9+cQAAADeAAAADwAAAGRycy9kb3ducmV2LnhtbESPT4vCMBTE78J+h/AW9qbpVpFSjbIW&#10;Cnpa/Hd/NM+22LzUJlvrt98IgsdhZn7DLNeDaURPnastK/ieRCCIC6trLhWcjvk4AeE8ssbGMil4&#10;kIP16mO0xFTbO++pP/hSBAi7FBVU3replK6oyKCb2JY4eBfbGfRBdqXUHd4D3DQyjqK5NFhzWKiw&#10;payi4nr4MwrqfNZmeNqes2R32+TN43cXx71SX5/DzwKEp8G/w6/2ViuIk2k0heedcAX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kP35xAAAAN4AAAAPAAAAAAAAAAAA&#10;AAAAAKECAABkcnMvZG93bnJldi54bWxQSwUGAAAAAAQABAD5AAAAkgMAAAAA&#10;" strokecolor="#ccc" strokeweight="1pt">
                          <v:stroke startarrowwidth="narrow" endarrowwidth="narrow"/>
                        </v:line>
                        <v:line id="Line 362" o:spid="_x0000_s1040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lljcQAAADeAAAADwAAAGRycy9kb3ducmV2LnhtbESPT4vCMBTE78J+h/AW9qbpVpFSjbIW&#10;Cnpa/Hd/NM+22LzUJtb67TcLgsdhZn7DLNeDaURPnastK/ieRCCIC6trLhWcjvk4AeE8ssbGMil4&#10;koP16mO0xFTbB++pP/hSBAi7FBVU3replK6oyKCb2JY4eBfbGfRBdqXUHT4C3DQyjqK5NFhzWKiw&#10;payi4nq4GwV1PmszPG3PWbK7bfLm+buL416pr8/hZwHC0+Df4Vd7qxXEyTSawf+dcAX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eWWNxAAAAN4AAAAPAAAAAAAAAAAA&#10;AAAAAKECAABkcnMvZG93bnJldi54bWxQSwUGAAAAAAQABAD5AAAAkgMAAAAA&#10;" strokecolor="#ccc" strokeweight="1pt">
                          <v:stroke startarrowwidth="narrow" endarrowwidth="narrow"/>
                        </v:line>
                        <v:line id="Line 363" o:spid="_x0000_s1041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XAFsYAAADeAAAADwAAAGRycy9kb3ducmV2LnhtbESPQWuDQBSE74H+h+UVekvW2DaIdQ2p&#10;ICSnUpPcH+6rSty3xt0a8++7hUKPw8x8w2Tb2fRiotF1lhWsVxEI4trqjhsFp2O5TEA4j6yxt0wK&#10;7uRgmz8sMky1vfEnTZVvRICwS1FB6/2QSunqlgy6lR2Ig/dlR4M+yLGResRbgJtexlG0kQY7Dgst&#10;DlS0VF+qb6OgK1+GAk/7c5Ecru9lf/84xPGk1NPjvHsD4Wn2/+G/9l4riJPn6BV+74Qr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1wBbGAAAA3gAAAA8AAAAAAAAA&#10;AAAAAAAAoQIAAGRycy9kb3ducmV2LnhtbFBLBQYAAAAABAAEAPkAAACUAwAAAAA=&#10;" strokecolor="#ccc" strokeweight="1pt">
                          <v:stroke startarrowwidth="narrow" endarrowwidth="narrow"/>
                        </v:line>
                        <v:line id="Line 364" o:spid="_x0000_s1042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deYcQAAADeAAAADwAAAGRycy9kb3ducmV2LnhtbESPT4vCMBTE78J+h/AW9qbpVpFSjbJb&#10;KOhJ/Hd/NM+22Lx0m1jrt98IgsdhZn7DLNeDaURPnastK/ieRCCIC6trLhWcjvk4AeE8ssbGMil4&#10;kIP16mO0xFTbO++pP/hSBAi7FBVU3replK6oyKCb2JY4eBfbGfRBdqXUHd4D3DQyjqK5NFhzWKiw&#10;payi4nq4GQV1PmszPG3OWbL9+82bx24bx71SX5/DzwKEp8G/w6/2RiuIk2k0h+edcAX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515hxAAAAN4AAAAPAAAAAAAAAAAA&#10;AAAAAKECAABkcnMvZG93bnJldi54bWxQSwUGAAAAAAQABAD5AAAAkgMAAAAA&#10;" strokecolor="#ccc" strokeweight="1pt">
                          <v:stroke startarrowwidth="narrow" endarrowwidth="narrow"/>
                        </v:line>
                      </v:group>
                      <v:group id="Group 365" o:spid="_x0000_s1043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ntsccAAADe&#10;AAAADwAAAAAAAAAAAAAAAACqAgAAZHJzL2Rvd25yZXYueG1sUEsFBgAAAAAEAAQA+gAAAJ4DAAAA&#10;AA==&#10;">
                        <v:group id="Group 366" o:spid="_x0000_s1044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Z5w8QAAADeAAAA&#10;DwAAAAAAAAAAAAAAAACqAgAAZHJzL2Rvd25yZXYueG1sUEsFBgAAAAAEAAQA+gAAAJsDAAAAAA==&#10;">
                          <v:line id="Line 367" o:spid="_x0000_s1045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KE8YAAADeAAAADwAAAGRycy9kb3ducmV2LnhtbESPQWuDQBSE74H+h+UVekvW2lKMcQ2p&#10;ICSnUpPcH+6LSt23xt0a8++7hUKPw8x8w2Tb2fRiotF1lhU8ryIQxLXVHTcKTsdymYBwHlljb5kU&#10;3MnBNn9YZJhqe+NPmirfiABhl6KC1vshldLVLRl0KzsQB+9iR4M+yLGResRbgJtexlH0Jg12HBZa&#10;HKhoqf6qvo2CrnwdCjztz0VyuL6X/f3jEMeTUk+P824DwtPs/8N/7b1WECcv0Rp+74Qr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4yh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68" o:spid="_x0000_s1046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v1U8QAAADeAAAADwAAAGRycy9kb3ducmV2LnhtbESPzWqDQBSF94W8w3AD2TVjbChiMwmN&#10;IOgq1Kb7i3OrUueOcaZG3z6zKHR5OH98h9NsejHR6DrLCnbbCARxbXXHjYLrZ/6cgHAeWWNvmRQs&#10;5OB0XD0dMNX2zh80Vb4RYYRdigpa74dUSle3ZNBt7UAcvG87GvRBjo3UI97DuOllHEWv0mDH4aHF&#10;gbKW6p/q1yjo8v2Q4bX4ypLyds775VLG8aTUZj2/v4HwNPv/8F+70Ari5GUXAAJOQAF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m/VT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369" o:spid="_x0000_s1047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QyMUAAADeAAAADwAAAGRycy9kb3ducmV2LnhtbESPT2vCQBTE7wW/w/IEb3WTWEqIrmID&#10;AT1J/XN/ZJ9JMPs2Zrcxfnu3UOhxmJnfMKvNaFoxUO8aywrieQSCuLS64UrB+VS8pyCcR9bYWiYF&#10;T3KwWU/eVphp++BvGo6+EgHCLkMFtfddJqUrazLo5rYjDt7V9gZ9kH0ldY+PADetTKLoUxpsOCzU&#10;2FFeU3k7/hgFTfHR5XjeXfJ0f/8q2udhnySDUrPpuF2C8DT6//Bfe6cVJOkijuH3TrgCc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dQy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0" o:spid="_x0000_s1048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XOv8UAAADeAAAADwAAAGRycy9kb3ducmV2LnhtbESPT2vCQBTE70K/w/IKvenGbSkhdZUa&#10;COhJ/NP7I/tMgtm3aXaN8du7BaHHYWZ+wyxWo23FQL1vHGuYzxIQxKUzDVcaTsdimoLwAdlg65g0&#10;3MnDavkyWWBm3I33NBxCJSKEfYYa6hC6TEpf1mTRz1xHHL2z6y2GKPtKmh5vEW5bqZLkU1psOC7U&#10;2FFeU3k5XK2GpvjocjxtfvJ0+7su2vtuq9Sg9dvr+P0FItAY/sPP9sZoUOn7XMHfnXgF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XOv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1" o:spid="_x0000_s1049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lrJMUAAADeAAAADwAAAGRycy9kb3ducmV2LnhtbESPT4vCMBTE74LfITxhb5pal6VUo2ih&#10;oCdZ/9wfzbMtNi+1ydb67c3Cwh6HmfkNs9oMphE9da62rGA+i0AQF1bXXCq4nPNpAsJ5ZI2NZVLw&#10;Igeb9Xi0wlTbJ39Tf/KlCBB2KSqovG9TKV1RkUE3sy1x8G62M+iD7EqpO3wGuGlkHEVf0mDNYaHC&#10;lrKKivvpxyio8882w8v+miWHxy5vXsdDHPdKfUyG7RKEp8H/h//ae60gThbzBfzeCVdAr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lrJ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2" o:spid="_x0000_s1050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DzUMUAAADeAAAADwAAAGRycy9kb3ducmV2LnhtbESPT4vCMBTE7wt+h/AEb2tqV5ZSjaKF&#10;gp4W/90fzbMtNi+1ydb67c2CsMdhZn7DLNeDaURPnastK5hNIxDEhdU1lwrOp/wzAeE8ssbGMil4&#10;koP1avSxxFTbBx+oP/pSBAi7FBVU3replK6oyKCb2pY4eFfbGfRBdqXUHT4C3DQyjqJvabDmsFBh&#10;S1lFxe34axTU+bzN8Ly7ZMn+vs2b588+jnulJuNhswDhafD/4Xd7pxXEyddsDn93whWQq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DzU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</v:group>
                        <v:line id="Line 373" o:spid="_x0000_s1051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xWy8UAAADeAAAADwAAAGRycy9kb3ducmV2LnhtbESPQWvCQBSE74X+h+UVvNWN0UpIXUUD&#10;AT2Vqr0/ss8kmH0bs2uM/94tCB6HmfmGWawG04ieOldbVjAZRyCIC6trLhUcD/lnAsJ5ZI2NZVJw&#10;Jwer5fvbAlNtb/xL/d6XIkDYpaig8r5NpXRFRQbd2LbEwTvZzqAPsiul7vAW4KaRcRTNpcGaw0KF&#10;LWUVFef91Sio81mb4XH7lyW7yyZv7j+7OO6VGn0M628Qngb/Cj/bW60gTqaTL/i/E6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xWy8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4" o:spid="_x0000_s1052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7IvMUAAADeAAAADwAAAGRycy9kb3ducmV2LnhtbESPT4vCMBTE74LfITxhb5paRUrXKFoo&#10;6EnWP/dH87YtNi+1ibV++83Cwh6HmfkNs94OphE9da62rGA+i0AQF1bXXCq4XvJpAsJ5ZI2NZVLw&#10;JgfbzXi0xlTbF39Rf/alCBB2KSqovG9TKV1RkUE3sy1x8L5tZ9AH2ZVSd/gKcNPIOIpW0mDNYaHC&#10;lrKKivv5aRTU+bLN8Hq4Zcnxsc+b9+kYx71SH5Nh9wnC0+D/w3/tg1YQJ4v5Cn7vhCs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7IvM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5" o:spid="_x0000_s1053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JtJ8UAAADeAAAADwAAAGRycy9kb3ducmV2LnhtbESPQWvCQBSE74X+h+UVvNWNUWpIXUUD&#10;AT2Vqr0/ss8kmH0bs2uM/94tCB6HmfmGWawG04ieOldbVjAZRyCIC6trLhUcD/lnAsJ5ZI2NZVJw&#10;Jwer5fvbAlNtb/xL/d6XIkDYpaig8r5NpXRFRQbd2LbEwTvZzqAPsiul7vAW4KaRcRR9SYM1h4UK&#10;W8oqKs77q1FQ57M2w+P2L0t2l03e3H92cdwrNfoY1t8gPA3+FX62t1pBnEwnc/i/E6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JtJ8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6" o:spid="_x0000_s1054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35VcIAAADeAAAADwAAAGRycy9kb3ducmV2LnhtbERPTWuDQBC9F/Iflgnk1qyxoYjNJjSC&#10;oKdQm94Hd6pSd9a4W6P/Pnso9Ph434fTbHox0eg6ywp22wgEcW11x42C62f+nIBwHlljb5kULOTg&#10;dFw9HTDV9s4fNFW+ESGEXYoKWu+HVEpXt2TQbe1AHLhvOxr0AY6N1CPeQ7jpZRxFr9Jgx6GhxYGy&#10;luqf6tco6PL9kOG1+MqS8nbO++VSxvGk1GY9v7+B8DT7f/Gfu9AK4uRlF/aGO+EKyO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35VcIAAADe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77" o:spid="_x0000_s1055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FczsUAAADeAAAADwAAAGRycy9kb3ducmV2LnhtbESPT2vCQBTE74V+h+UVvNWNUUqauooG&#10;Anoq9c/9kX0mwezbmF1j/PZuQfA4zMxvmPlyMI3oqXO1ZQWTcQSCuLC65lLBYZ9/JiCcR9bYWCYF&#10;d3KwXLy/zTHV9sZ/1O98KQKEXYoKKu/bVEpXVGTQjW1LHLyT7Qz6ILtS6g5vAW4aGUfRlzRYc1io&#10;sKWsouK8uxoFdT5rMzxsjlmyvazz5v67jeNeqdHHsPoB4Wnwr/CzvdEK4mQ6+Yb/O+EK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Fczs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8" o:spid="_x0000_s1056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sgV8IAAADbAAAADwAAAGRycy9kb3ducmV2LnhtbESPQWuDQBSE74X+h+UVemvWSJBgs0oi&#10;CPFUapP7w31VifvWuluj/75bKPQ4zMw3zCFfzCBmmlxvWcF2E4EgbqzuuVVw+Shf9iCcR9Y4WCYF&#10;KznIs8eHA6ba3vmd5tq3IkDYpaig835MpXRNRwbdxo7Ewfu0k0Ef5NRKPeE9wM0g4yhKpMGew0KH&#10;IxUdNbf62yjoy91Y4OV8LfbV16kc1rcqjmelnp+W4ysIT4v/D/+1z1pBsoPfL+EHyO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sgV8IAAADb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79" o:spid="_x0000_s1057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FzMIAAADbAAAADwAAAGRycy9kb3ducmV2LnhtbESPT4vCMBTE74LfITzBm6ZbdqVUo6yF&#10;gp4W/90fzdu2bPNSm2yt394IgsdhZn7DrDaDaURPnastK/iYRyCIC6trLhWcT/ksAeE8ssbGMim4&#10;k4PNejxaYartjQ/UH30pAoRdigoq79tUSldUZNDNbUscvF/bGfRBdqXUHd4C3DQyjqKFNFhzWKiw&#10;payi4u/4bxTU+Web4Xl3yZL9dZs39599HPdKTSfD9xKEp8G/w6/2TitYfMHzS/g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eFzMIAAADb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80" o:spid="_x0000_s1058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Ubu8IAAADbAAAADwAAAGRycy9kb3ducmV2LnhtbESPQWuDQBSE74X+h+UVeqtrpYhYNyER&#10;hOQUYtL7w31VqfvWultj/n03EMhxmJlvmGK9mEHMNLnesoL3KAZB3Fjdc6vgfKreMhDOI2scLJOC&#10;KzlYr56fCsy1vfCR5tq3IkDY5aig837MpXRNRwZdZEfi4H3byaAPcmqlnvAS4GaQSRyn0mDPYaHD&#10;kcqOmp/6zyjoq4+xxPPuq8z2v9tquB72STIr9fqybD5BeFr8I3xv77SCNIXbl/AD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Ubu8IAAADbAAAADwAAAAAAAAAAAAAA&#10;AAChAgAAZHJzL2Rvd25yZXYueG1sUEsFBgAAAAAEAAQA+QAAAJADAAAAAA==&#10;" strokecolor="#ccc" strokeweight="1pt">
                          <v:stroke startarrowwidth="narrow" endarrowwidth="narrow"/>
                        </v:line>
                      </v:group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0" allowOverlap="1" wp14:anchorId="36B35482" wp14:editId="18BDC25D">
                      <wp:simplePos x="0" y="0"/>
                      <wp:positionH relativeFrom="column">
                        <wp:posOffset>2124775</wp:posOffset>
                      </wp:positionH>
                      <wp:positionV relativeFrom="paragraph">
                        <wp:posOffset>5046980</wp:posOffset>
                      </wp:positionV>
                      <wp:extent cx="901635" cy="0"/>
                      <wp:effectExtent l="0" t="57150" r="0" b="76200"/>
                      <wp:wrapNone/>
                      <wp:docPr id="69" name="Line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016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87" o:spid="_x0000_s1026" style="position:absolute;flip:x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3pt,397.4pt" to="238.3pt,39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" o:allowincell="f">
                      <v:stroke startarrowwidth="narrow" startarrowlength="long" endarrow="block" endarrowwidth="narrow" endarrowlength="long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0" allowOverlap="1" wp14:anchorId="42D63A09" wp14:editId="2F7D335A">
                      <wp:simplePos x="0" y="0"/>
                      <wp:positionH relativeFrom="column">
                        <wp:posOffset>1765300</wp:posOffset>
                      </wp:positionH>
                      <wp:positionV relativeFrom="paragraph">
                        <wp:posOffset>4696460</wp:posOffset>
                      </wp:positionV>
                      <wp:extent cx="900618" cy="0"/>
                      <wp:effectExtent l="0" t="57150" r="33020" b="76200"/>
                      <wp:wrapNone/>
                      <wp:docPr id="67" name="Connecteur droit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061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67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pt,369.8pt" to="209.9pt,36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" o:allowincell="f">
                      <v:stroke startarrowwidth="narrow" startarrowlength="long" endarrow="block" endarrowwidth="narrow" endarrowlength="long"/>
                    </v:line>
                  </w:pict>
                </mc:Fallback>
              </mc:AlternateContent>
            </w: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Construire dans le cadre ci-dessous deux vecteurs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240" w:dyaOrig="324">
                <v:shape id="_x0000_i1036" type="#_x0000_t75" style="width:12pt;height:16.5pt" o:ole="" fillcolor="window">
                  <v:imagedata r:id="rId57" o:title=""/>
                </v:shape>
                <o:OLEObject Type="Embed" ProgID="Equation.3" ShapeID="_x0000_i1036" DrawAspect="Content" ObjectID="_1618319184" r:id="rId58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et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216" w:dyaOrig="324">
                <v:shape id="_x0000_i1037" type="#_x0000_t75" style="width:10.5pt;height:16.5pt" o:ole="" fillcolor="window">
                  <v:imagedata r:id="rId59" o:title=""/>
                </v:shape>
                <o:OLEObject Type="Embed" ProgID="Equation.3" ShapeID="_x0000_i1037" DrawAspect="Content" ObjectID="_1618319185" r:id="rId60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égaux (avec des directions non confondues) puis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noter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A l’origine de premier et B son extrémité et enfin, noter C l’origine du deuxième et D son extrémité.</w:t>
            </w:r>
          </w:p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33"/>
            </w:tblGrid>
            <w:tr w:rsidR="000A76BF" w:rsidTr="000A76BF">
              <w:trPr>
                <w:trHeight w:val="1207"/>
              </w:trPr>
              <w:tc>
                <w:tcPr>
                  <w:tcW w:w="4133" w:type="dxa"/>
                </w:tcPr>
                <w:p w:rsidR="000A76BF" w:rsidRDefault="000A76BF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Times New Roman" w:hAnsiTheme="majorBidi" w:cstheme="majorBidi"/>
                    </w:rPr>
                  </w:pPr>
                </w:p>
              </w:tc>
            </w:tr>
          </w:tbl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Default="000A76BF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Compléter 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: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936" w:dyaOrig="324">
                <v:shape id="_x0000_i1038" type="#_x0000_t75" style="width:46.5pt;height:16.5pt" o:ole="" fillcolor="window">
                  <v:imagedata r:id="rId61" o:title=""/>
                </v:shape>
                <o:OLEObject Type="Embed" ProgID="Equation.3" ShapeID="_x0000_i1038" DrawAspect="Content" ObjectID="_1618319186" r:id="rId62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>,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donc le quadrilatère ……….. possède deux côtés opposés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[ …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>…] et [ ……] qui sont ………………… et de même ………………. , c’est donc un ………………………… et on en déduit en particulier que ses ………………. [AD] et</w:t>
            </w:r>
          </w:p>
          <w:p w:rsidR="00645213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[ …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>…] ont le même ………….. .</w:t>
            </w:r>
          </w:p>
          <w:p w:rsidR="000A76BF" w:rsidRDefault="000A76BF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Pr="00AC15C0" w:rsidRDefault="00AC15C0" w:rsidP="00AC15C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</w:p>
          <w:p w:rsidR="000A76BF" w:rsidRPr="008F091D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F091D">
              <w:rPr>
                <w:rFonts w:asciiTheme="majorBidi" w:eastAsia="Times New Roman" w:hAnsiTheme="majorBidi" w:cstheme="majorBidi"/>
                <w:color w:val="000000"/>
              </w:rPr>
              <w:t>1/Compléter par oui ou non. Les vecteurs ont même :</w:t>
            </w: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0A76BF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0A76BF" w:rsidRDefault="000A76BF" w:rsidP="000A76BF">
                  <w:pPr>
                    <w:jc w:val="center"/>
                    <w:rPr>
                      <w:noProof/>
                    </w:rPr>
                  </w:pPr>
                </w:p>
                <w:p w:rsidR="000A76BF" w:rsidRDefault="000A76BF" w:rsidP="000A76BF">
                  <w:pPr>
                    <w:rPr>
                      <w:noProof/>
                    </w:rPr>
                  </w:pPr>
                </w:p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</w:tr>
            <w:tr w:rsidR="000A76BF" w:rsidTr="009114CE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  <w:r w:rsidR="00AC15C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0A76BF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</w:tr>
          </w:tbl>
          <w:p w:rsidR="000A76BF" w:rsidRDefault="000A76BF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2/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ab/>
              <w:t xml:space="preserve">Compléter : </w:t>
            </w:r>
          </w:p>
          <w:p w:rsidR="000A76BF" w:rsidRDefault="000A76BF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ux vecteurs sont dits opposés lorsqu'ils ont la même </w:t>
            </w:r>
            <w:proofErr w:type="gramStart"/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.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,</w:t>
            </w:r>
            <w:proofErr w:type="gramEnd"/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la même </w:t>
            </w:r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..….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lastRenderedPageBreak/>
              <w:t xml:space="preserve">des sens </w:t>
            </w:r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</w:t>
            </w: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0" allowOverlap="1" wp14:anchorId="7127D37E" wp14:editId="1FE973C6">
                      <wp:simplePos x="0" y="0"/>
                      <wp:positionH relativeFrom="column">
                        <wp:posOffset>1216660</wp:posOffset>
                      </wp:positionH>
                      <wp:positionV relativeFrom="paragraph">
                        <wp:posOffset>2677160</wp:posOffset>
                      </wp:positionV>
                      <wp:extent cx="2560320" cy="2103120"/>
                      <wp:effectExtent l="0" t="0" r="0" b="0"/>
                      <wp:wrapNone/>
                      <wp:docPr id="293" name="Groupe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60320" cy="2103120"/>
                                <a:chOff x="1152" y="10885"/>
                                <a:chExt cx="4032" cy="2651"/>
                              </a:xfrm>
                            </wpg:grpSpPr>
                            <wpg:grpSp>
                              <wpg:cNvPr id="294" name="Group 6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11376"/>
                                  <a:ext cx="460" cy="432"/>
                                  <a:chOff x="1296" y="11376"/>
                                  <a:chExt cx="460" cy="432"/>
                                </a:xfrm>
                              </wpg:grpSpPr>
                              <wps:wsp>
                                <wps:cNvPr id="295" name="Oval 6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28" y="1166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6" name="Text Box 6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6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97" name="Group 6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04" y="11088"/>
                                  <a:ext cx="460" cy="432"/>
                                  <a:chOff x="2304" y="11088"/>
                                  <a:chExt cx="460" cy="432"/>
                                </a:xfrm>
                              </wpg:grpSpPr>
                              <wps:wsp>
                                <wps:cNvPr id="298" name="Oval 6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36" y="11376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" name="Text Box 6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4" y="11088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0" name="Group 6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2240"/>
                                  <a:ext cx="576" cy="432"/>
                                  <a:chOff x="4176" y="11376"/>
                                  <a:chExt cx="576" cy="432"/>
                                </a:xfrm>
                              </wpg:grpSpPr>
                              <wps:wsp>
                                <wps:cNvPr id="301" name="Oval 6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76" y="11520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2" name="Text Box 6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20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3" name="Group 6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04" y="11793"/>
                                  <a:ext cx="460" cy="432"/>
                                  <a:chOff x="2304" y="11793"/>
                                  <a:chExt cx="460" cy="432"/>
                                </a:xfrm>
                              </wpg:grpSpPr>
                              <wps:wsp>
                                <wps:cNvPr id="304" name="Oval 6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36" y="11808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5" name="Text Box 6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4" y="11793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6" name="Group 6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6" y="13104"/>
                                  <a:ext cx="460" cy="432"/>
                                  <a:chOff x="1296" y="11376"/>
                                  <a:chExt cx="460" cy="432"/>
                                </a:xfrm>
                              </wpg:grpSpPr>
                              <wps:wsp>
                                <wps:cNvPr id="307" name="Oval 6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28" y="1166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8" name="Text Box 6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6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9" name="Group 6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52" y="10885"/>
                                  <a:ext cx="460" cy="432"/>
                                  <a:chOff x="1152" y="10885"/>
                                  <a:chExt cx="460" cy="432"/>
                                </a:xfrm>
                              </wpg:grpSpPr>
                              <wps:wsp>
                                <wps:cNvPr id="310" name="Oval 6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84" y="1094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1" name="Text Box 6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52" y="10885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D35CF" w:rsidRDefault="001D35CF" w:rsidP="00FC34C3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93" o:spid="_x0000_s1117" style="position:absolute;margin-left:95.8pt;margin-top:210.8pt;width:201.6pt;height:165.6pt;z-index:251762688" coordorigin="1152,10885" coordsize="4032,26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" o:allowincell="f">
                      <v:group id="Group 642" o:spid="_x0000_s1118" style="position:absolute;left:1296;top:11376;width:460;height:432" coordorigin="1296,11376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  <v:oval id="Oval 643" o:spid="_x0000_s1119" style="position:absolute;left:1728;top:1166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GkicMA&#10;AADc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F8vYC/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GkicMAAADcAAAADwAAAAAAAAAAAAAAAACYAgAAZHJzL2Rv&#10;d25yZXYueG1sUEsFBgAAAAAEAAQA9QAAAIgDAAAAAA==&#10;" fillcolor="black"/>
                        <v:shape id="Text Box 644" o:spid="_x0000_s1120" type="#_x0000_t202" style="position:absolute;left:1296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group id="Group 645" o:spid="_x0000_s1121" style="position:absolute;left:2304;top:11088;width:460;height:432" coordorigin="2304,11088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<v:oval id="Oval 646" o:spid="_x0000_s1122" style="position:absolute;left:2736;top:11376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ALF8AA&#10;AADcAAAADwAAAGRycy9kb3ducmV2LnhtbERPTYvCMBC9C/sfwizsRTRVULRrlKXg4tXag8exGduy&#10;zaQkWdv+e3MQPD7e9+4wmFY8yPnGsoLFPAFBXFrdcKWguBxnGxA+IGtsLZOCkTwc9h+THaba9nym&#10;Rx4qEUPYp6igDqFLpfRlTQb93HbEkbtbZzBE6CqpHfYx3LRymSRrabDh2FBjR1lN5V/+bxS4aTdm&#10;4yk7Lm78m6/6jb6uC63U1+fw8w0i0BDe4pf7pBUst3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ALF8AAAADcAAAADwAAAAAAAAAAAAAAAACYAgAAZHJzL2Rvd25y&#10;ZXYueG1sUEsFBgAAAAAEAAQA9QAAAIUDAAAAAA==&#10;" fillcolor="black"/>
                        <v:shape id="Text Box 647" o:spid="_x0000_s1123" type="#_x0000_t202" style="position:absolute;left:2304;top:1108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group id="Group 648" o:spid="_x0000_s1124" style="position:absolute;left:4608;top:12240;width:576;height:432" coordorigin="4176,11376" coordsize="576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oval id="Oval 649" o:spid="_x0000_s1125" style="position:absolute;left:4176;top:11520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E4kMQA&#10;AADcAAAADwAAAGRycy9kb3ducmV2LnhtbESPwWrDMBBE74H8g9hCLyGR3dAQ3MgmGFJyjZtDjhtr&#10;a5taKyOpsf33VaHQ4zAzb5hDMZlePMj5zrKCdJOAIK6t7rhRcP04rfcgfEDW2FsmBTN5KPLl4oCZ&#10;tiNf6FGFRkQI+wwVtCEMmZS+bsmg39iBOHqf1hkMUbpGaodjhJteviTJThrsOC60OFDZUv1VfRsF&#10;bjXM5XwuT+md36vXca9vu6tW6vlpOr6BCDSF//Bf+6wVbJMUfs/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ROJDEAAAA3AAAAA8AAAAAAAAAAAAAAAAAmAIAAGRycy9k&#10;b3ducmV2LnhtbFBLBQYAAAAABAAEAPUAAACJAwAAAAA=&#10;" fillcolor="black"/>
                        <v:shape id="Text Box 650" o:spid="_x0000_s1126" type="#_x0000_t202" style="position:absolute;left:4320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651" o:spid="_x0000_s1127" style="position:absolute;left:2304;top:11793;width:460;height:432" coordorigin="2304,11793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<v:oval id="Oval 652" o:spid="_x0000_s1128" style="position:absolute;left:2736;top:11808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abCMMA&#10;AADc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SD7h90w8An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abCMMAAADcAAAADwAAAAAAAAAAAAAAAACYAgAAZHJzL2Rv&#10;d25yZXYueG1sUEsFBgAAAAAEAAQA9QAAAIgDAAAAAA==&#10;" fillcolor="black"/>
                        <v:shape id="Text Box 653" o:spid="_x0000_s1129" type="#_x0000_t202" style="position:absolute;left:2304;top:11793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E</w:t>
                                </w:r>
                              </w:p>
                            </w:txbxContent>
                          </v:textbox>
                        </v:shape>
                      </v:group>
                      <v:group id="Group 654" o:spid="_x0000_s1130" style="position:absolute;left:2016;top:13104;width:460;height:432" coordorigin="1296,11376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  <v:oval id="Oval 655" o:spid="_x0000_s1131" style="position:absolute;left:1728;top:1166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QFf8MA&#10;AADc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bwkaz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QFf8MAAADcAAAADwAAAAAAAAAAAAAAAACYAgAAZHJzL2Rv&#10;d25yZXYueG1sUEsFBgAAAAAEAAQA9QAAAIgDAAAAAA==&#10;" fillcolor="black"/>
                        <v:shape id="Text Box 656" o:spid="_x0000_s1132" type="#_x0000_t202" style="position:absolute;left:1296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657" o:spid="_x0000_s1133" style="position:absolute;left:1152;top:10885;width:460;height:432" coordorigin="1152,10885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<v:oval id="Oval 658" o:spid="_x0000_s1134" style="position:absolute;left:1584;top:1094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QL1sAA&#10;AADcAAAADwAAAGRycy9kb3ducmV2LnhtbERPTYvCMBC9C/sfwizsRTTtLopUo0jBxetWDx7HZmyL&#10;zaQk0bb/fnMQPD7e92Y3mFY8yfnGsoJ0noAgLq1uuFJwPh1mKxA+IGtsLZOCkTzsth+TDWba9vxH&#10;zyJUIoawz1BBHUKXSenLmgz6ue2II3ezzmCI0FVSO+xjuGnld5IspcGGY0ONHeU1lffiYRS4aTfm&#10;4zE/pFf+LRb9Sl+WZ63U1+ewX4MINIS3+OU+agU/aZwfz8QjI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8QL1sAAAADcAAAADwAAAAAAAAAAAAAAAACYAgAAZHJzL2Rvd25y&#10;ZXYueG1sUEsFBgAAAAAEAAQA9QAAAIUDAAAAAA==&#10;" fillcolor="black"/>
                        <v:shape id="Text Box 659" o:spid="_x0000_s1135" type="#_x0000_t202" style="position:absolute;left:1152;top:1088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AC15C0" w:rsidRDefault="00AC15C0" w:rsidP="003C646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</w:p>
          <w:p w:rsidR="003C6460" w:rsidRPr="003C6460" w:rsidRDefault="003C6460" w:rsidP="003C646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C15C0" w:rsidRPr="00AC15C0" w:rsidRDefault="00AC15C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’image A’ du point A par la translation qui transforme C en D puis l’image A’’ du point A’ par la translation qui transforme E en F. On dit que A’’ est l’image du point A par composée de la translation de vecteur </w: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39" type="#_x0000_t75" style="width:28.5pt;height:16.5pt" o:ole="" fillcolor="window">
                  <v:imagedata r:id="rId63" o:title=""/>
                </v:shape>
                <o:OLEObject Type="Embed" ProgID="Equation.3" ShapeID="_x0000_i1039" DrawAspect="Content" ObjectID="_1618319187" r:id="rId64"/>
              </w:objec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uivie de la translation de </w:t>
            </w:r>
            <w:proofErr w:type="gramStart"/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0" type="#_x0000_t75" style="width:28.5pt;height:16.5pt" o:ole="" fillcolor="window">
                  <v:imagedata r:id="rId63" o:title=""/>
                </v:shape>
                <o:OLEObject Type="Embed" ProgID="Equation.3" ShapeID="_x0000_i1040" DrawAspect="Content" ObjectID="_1618319188" r:id="rId65"/>
              </w:objec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.</w:t>
            </w:r>
          </w:p>
          <w:p w:rsidR="00AC15C0" w:rsidRDefault="00AC15C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À partir du point A, on a représenté le vecteur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20" w:dyaOrig="300">
                <v:shape id="_x0000_i1041" type="#_x0000_t75" style="width:21pt;height:15pt" o:ole="" fillcolor="window">
                  <v:imagedata r:id="rId66" o:title=""/>
                </v:shape>
                <o:OLEObject Type="Embed" ProgID="Equation.3" ShapeID="_x0000_i1041" DrawAspect="Content" ObjectID="_1618319189" r:id="rId67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=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2" type="#_x0000_t75" style="width:28.5pt;height:16.5pt" o:ole="" fillcolor="window">
                  <v:imagedata r:id="rId63" o:title=""/>
                </v:shape>
                <o:OLEObject Type="Embed" ProgID="Equation.3" ShapeID="_x0000_i1042" DrawAspect="Content" ObjectID="_1618319190" r:id="rId68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suivi du vecteu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00">
                <v:shape id="_x0000_i1043" type="#_x0000_t75" style="width:28.5pt;height:15pt" o:ole="" fillcolor="window">
                  <v:imagedata r:id="rId69" o:title=""/>
                </v:shape>
                <o:OLEObject Type="Embed" ProgID="Equation.3" ShapeID="_x0000_i1043" DrawAspect="Content" ObjectID="_1618319191" r:id="rId70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=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4" type="#_x0000_t75" style="width:28.5pt;height:16.5pt" o:ole="" fillcolor="window">
                  <v:imagedata r:id="rId63" o:title=""/>
                </v:shape>
                <o:OLEObject Type="Embed" ProgID="Equation.3" ShapeID="_x0000_i1044" DrawAspect="Content" ObjectID="_1618319192" r:id="rId71"/>
              </w:object>
            </w:r>
          </w:p>
          <w:p w:rsid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On dit que le vecteur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80" w:dyaOrig="300">
                <v:shape id="_x0000_i1045" type="#_x0000_t75" style="width:24pt;height:15pt" o:ole="" fillcolor="window">
                  <v:imagedata r:id="rId72" o:title=""/>
                </v:shape>
                <o:OLEObject Type="Embed" ProgID="Equation.3" ShapeID="_x0000_i1045" DrawAspect="Content" ObjectID="_1618319193" r:id="rId73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st la somme des vecteurs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20" w:dyaOrig="300">
                <v:shape id="_x0000_i1046" type="#_x0000_t75" style="width:21pt;height:15pt" o:ole="" fillcolor="window">
                  <v:imagedata r:id="rId66" o:title=""/>
                </v:shape>
                <o:OLEObject Type="Embed" ProgID="Equation.3" ShapeID="_x0000_i1046" DrawAspect="Content" ObjectID="_1618319194" r:id="rId74"/>
              </w:object>
            </w:r>
            <w:proofErr w:type="gramStart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t </w:t>
            </w:r>
            <w:proofErr w:type="gramEnd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00">
                <v:shape id="_x0000_i1047" type="#_x0000_t75" style="width:28.5pt;height:15pt" o:ole="" fillcolor="window">
                  <v:imagedata r:id="rId69" o:title=""/>
                </v:shape>
                <o:OLEObject Type="Embed" ProgID="Equation.3" ShapeID="_x0000_i1047" DrawAspect="Content" ObjectID="_1618319195" r:id="rId75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, </w:t>
            </w:r>
          </w:p>
          <w:p w:rsid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Pr="003C6460" w:rsidRDefault="00E660DF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74976" behindDoc="0" locked="0" layoutInCell="0" allowOverlap="1" wp14:anchorId="5A0B3517" wp14:editId="7B009C1A">
                      <wp:simplePos x="0" y="0"/>
                      <wp:positionH relativeFrom="column">
                        <wp:posOffset>1985645</wp:posOffset>
                      </wp:positionH>
                      <wp:positionV relativeFrom="paragraph">
                        <wp:posOffset>4289425</wp:posOffset>
                      </wp:positionV>
                      <wp:extent cx="154305" cy="133985"/>
                      <wp:effectExtent l="0" t="0" r="17145" b="18415"/>
                      <wp:wrapNone/>
                      <wp:docPr id="423" name="Rectangle 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35CF" w:rsidRDefault="001D35CF" w:rsidP="00EC49E5">
                                  <w:pPr>
                                    <w:pStyle w:val="Titre8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23" o:spid="_x0000_s1136" style="position:absolute;margin-left:156.35pt;margin-top:337.75pt;width:12.15pt;height:10.5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C49E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0" allowOverlap="1" wp14:anchorId="61718F19" wp14:editId="5C8BA372">
                      <wp:simplePos x="0" y="0"/>
                      <wp:positionH relativeFrom="column">
                        <wp:posOffset>3388360</wp:posOffset>
                      </wp:positionH>
                      <wp:positionV relativeFrom="paragraph">
                        <wp:posOffset>4272280</wp:posOffset>
                      </wp:positionV>
                      <wp:extent cx="154305" cy="217805"/>
                      <wp:effectExtent l="0" t="0" r="17145" b="10795"/>
                      <wp:wrapNone/>
                      <wp:docPr id="439" name="Group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305" cy="21780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440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702"/>
                                  <a:ext cx="20000" cy="12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35CF" w:rsidRDefault="001D35CF" w:rsidP="00EC49E5">
                                    <w:pPr>
                                      <w:pStyle w:val="Titre8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41" name="Line 54"/>
                              <wps:cNvCnPr/>
                              <wps:spPr bwMode="auto">
                                <a:xfrm>
                                  <a:off x="136" y="19930"/>
                                  <a:ext cx="13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159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Line 55"/>
                              <wps:cNvCnPr/>
                              <wps:spPr bwMode="auto">
                                <a:xfrm>
                                  <a:off x="0" y="0"/>
                                  <a:ext cx="1945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2" o:spid="_x0000_s1137" style="position:absolute;margin-left:266.8pt;margin-top:336.4pt;width:12.15pt;height:17.15pt;z-index:251784192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" o:allowincell="f">
                      <v:rect id="Rectangle 53" o:spid="_x0000_s1138" style="position:absolute;top:4702;width:20000;height:12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mSvMAA&#10;AADcAAAADwAAAGRycy9kb3ducmV2LnhtbERPz2vCMBS+D/wfwhN2m6kiMqtRxFLQ2+Z28fZonm2x&#10;eWmTrK3//XIQPH58v7f70TSiJ+drywrmswQEcWF1zaWC35/84xOED8gaG8uk4EEe9rvJ2xZTbQf+&#10;pv4SShFD2KeooAqhTaX0RUUG/cy2xJG7WWcwROhKqR0OMdw0cpEkK2mw5thQYUvHior75c8oyNxK&#10;5/54yvL1dcjC+avrO9kp9T4dDxsQgcbwEj/dJ61guYzz45l4BOTu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nmSvMAAAADcAAAADwAAAAAAAAAAAAAAAACYAgAAZHJzL2Rvd25y&#10;ZXYueG1sUEsFBgAAAAAEAAQA9QAAAIUDAAAAAA==&#10;" filled="f" stroked="f" strokeweight="0">
                        <v:textbox inset="0,0,0,0">
                          <w:txbxContent>
                            <w:p w:rsidR="009114CE" w:rsidRDefault="009114CE" w:rsidP="00EC49E5">
                              <w:pPr>
                                <w:pStyle w:val="Titre8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  <v:line id="Line 54" o:spid="_x0000_s1139" style="position:absolute;visibility:visible;mso-wrap-style:square" from="136,19930" to="2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w+NsgAAADcAAAADwAAAGRycy9kb3ducmV2LnhtbESP3WrCQBSE7wt9h+UUelc3FikhzSpi&#10;E6igUH8o9O4ke5oEs2dDdtXYp3eFgpfDzHzDpLPBtOJEvWssKxiPIhDEpdUNVwr2u/wlBuE8ssbW&#10;Mim4kIPZ9PEhxUTbM2/otPWVCBB2CSqove8SKV1Zk0E3sh1x8H5tb9AH2VdS93gOcNPK1yh6kwYb&#10;Dgs1drSoqTxsj0bB1/7jOy+X81UcF7wu1j/Z8u+SKfX8NMzfQXga/D383/7UCiaTMdzOhCMgp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dw+NsgAAADcAAAADwAAAAAA&#10;AAAAAAAAAAChAgAAZHJzL2Rvd25yZXYueG1sUEsFBgAAAAAEAAQA+QAAAJYDAAAAAA==&#10;" strokeweight="1.7pt"/>
                      <v:line id="Line 55" o:spid="_x0000_s1140" style="position:absolute;visibility:visible;mso-wrap-style:square" from="0,0" to="19456,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LfwcQAAADcAAAADwAAAGRycy9kb3ducmV2LnhtbESPT4vCMBTE74LfIbwFb5quirhdo4iw&#10;sgcP/jvo7dE8m2LzUpts7X57Iwgeh5n5DTNbtLYUDdW+cKzgc5CAIM6cLjhXcDz89KcgfEDWWDom&#10;Bf/kYTHvdmaYanfnHTX7kIsIYZ+iAhNClUrpM0MW/cBVxNG7uNpiiLLOpa7xHuG2lMMkmUiLBccF&#10;gxWtDGXX/Z9VUJ3s8WbXp8Jl62bEX5vt+Wy2SvU+2uU3iEBteIdf7V+tYDwewv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8t/BxAAAANwAAAAPAAAAAAAAAAAA&#10;AAAAAKECAABkcnMvZG93bnJldi54bWxQSwUGAAAAAAQABAD5AAAAkgMAAAAA&#10;" stroked="f" strokeweight=".25pt">
                        <v:stroke startarrowwidth="narrow" endarrowwidth="narrow"/>
                      </v:line>
                    </v:group>
                  </w:pict>
                </mc:Fallback>
              </mc:AlternateContent>
            </w:r>
            <w:r w:rsidRPr="00EC49E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0" allowOverlap="1" wp14:anchorId="740A45CC" wp14:editId="492486D7">
                      <wp:simplePos x="0" y="0"/>
                      <wp:positionH relativeFrom="column">
                        <wp:posOffset>1258570</wp:posOffset>
                      </wp:positionH>
                      <wp:positionV relativeFrom="paragraph">
                        <wp:posOffset>3512185</wp:posOffset>
                      </wp:positionV>
                      <wp:extent cx="154305" cy="133985"/>
                      <wp:effectExtent l="0" t="0" r="17145" b="18415"/>
                      <wp:wrapNone/>
                      <wp:docPr id="437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35CF" w:rsidRDefault="001D35CF" w:rsidP="00EC49E5">
                                  <w:pPr>
                                    <w:pStyle w:val="Titre8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3" o:spid="_x0000_s1141" style="position:absolute;margin-left:99.1pt;margin-top:276.55pt;width:12.15pt;height:10.5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il représente la somme des vecteurs </w: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84" w:dyaOrig="324">
                <v:shape id="_x0000_i1048" type="#_x0000_t75" style="width:19.5pt;height:16.5pt" o:ole="" fillcolor="window">
                  <v:imagedata r:id="rId76" o:title=""/>
                </v:shape>
                <o:OLEObject Type="Embed" ProgID="Equation.3" ShapeID="_x0000_i1048" DrawAspect="Content" ObjectID="_1618319196" r:id="rId77"/>
              </w:objec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60" w:dyaOrig="300">
                <v:shape id="_x0000_i1049" type="#_x0000_t75" style="width:18pt;height:15pt" o:ole="" fillcolor="window">
                  <v:imagedata r:id="rId78" o:title=""/>
                </v:shape>
                <o:OLEObject Type="Embed" ProgID="Equation.3" ShapeID="_x0000_i1049" DrawAspect="Content" ObjectID="_1618319197" r:id="rId79"/>
              </w:objec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essinée à partir du point A.</w: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a représentation de la somme des vecteurs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84" w:dyaOrig="324">
                <v:shape id="_x0000_i1050" type="#_x0000_t75" style="width:19.5pt;height:16.5pt" o:ole="" fillcolor="window">
                  <v:imagedata r:id="rId76" o:title=""/>
                </v:shape>
                <o:OLEObject Type="Embed" ProgID="Equation.3" ShapeID="_x0000_i1050" DrawAspect="Content" ObjectID="_1618319198" r:id="rId80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60" w:dyaOrig="300">
                <v:shape id="_x0000_i1051" type="#_x0000_t75" style="width:18pt;height:15pt" o:ole="" fillcolor="window">
                  <v:imagedata r:id="rId78" o:title=""/>
                </v:shape>
                <o:OLEObject Type="Embed" ProgID="Equation.3" ShapeID="_x0000_i1051" DrawAspect="Content" ObjectID="_1618319199" r:id="rId81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essinée à partir du point B.</w: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976" w:dyaOrig="324">
                <v:shape id="_x0000_i1052" type="#_x0000_t75" style="width:148.5pt;height:16.5pt" o:ole="" fillcolor="window">
                  <v:imagedata r:id="rId82" o:title=""/>
                </v:shape>
                <o:OLEObject Type="Embed" ProgID="Equation.3" ShapeID="_x0000_i1052" DrawAspect="Content" ObjectID="_1618319200" r:id="rId83"/>
              </w:objec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564" w:dyaOrig="324">
                <v:shape id="_x0000_i1053" type="#_x0000_t75" style="width:178.5pt;height:16.5pt" o:ole="" fillcolor="window">
                  <v:imagedata r:id="rId84" o:title=""/>
                </v:shape>
                <o:OLEObject Type="Embed" ProgID="Equation.3" ShapeID="_x0000_i1053" DrawAspect="Content" ObjectID="_1618319201" r:id="rId85"/>
              </w:object>
            </w:r>
          </w:p>
          <w:p w:rsidR="00FC34C3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n représentant la somme de deux </w:t>
            </w:r>
            <w:proofErr w:type="gramStart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vecteur</w:t>
            </w:r>
            <w:proofErr w:type="gramEnd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à partir de n’importe quel point on obtient le même ……….</w:t>
            </w:r>
          </w:p>
          <w:p w:rsidR="00FC34C3" w:rsidRDefault="00EC49E5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Theme="majorBidi" w:eastAsia="Times New Roman" w:hAnsiTheme="majorBidi" w:cstheme="majorBidi"/>
              </w:rPr>
              <w:t xml:space="preserve"> </w:t>
            </w:r>
          </w:p>
          <w:p w:rsidR="00EC49E5" w:rsidRPr="00EC49E5" w:rsidRDefault="00AC1353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ctivité </w:t>
            </w:r>
            <w:r w:rsidR="00EC49E5"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C49E5" w:rsidRDefault="00EC49E5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1).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, B et C désignent trois points non alignés, </w:t>
            </w:r>
            <w:r w:rsidR="00E660DF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e point D tel que                 </w:t>
            </w:r>
            <w:r w:rsidR="00E660DF"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120" w:dyaOrig="340">
                <v:shape id="_x0000_i1054" type="#_x0000_t75" style="width:55.5pt;height:16.5pt" o:ole="">
                  <v:imagedata r:id="rId86" o:title=""/>
                </v:shape>
                <o:OLEObject Type="Embed" ProgID="Equation.DSMT4" ShapeID="_x0000_i1054" DrawAspect="Content" ObjectID="_1618319202" r:id="rId87"/>
              </w:objec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.</w:t>
            </w:r>
          </w:p>
          <w:p w:rsidR="00E660DF" w:rsidRDefault="00E660DF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660DF" w:rsidRPr="00EC49E5" w:rsidRDefault="00E660DF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0" allowOverlap="1" wp14:anchorId="1955B6F5" wp14:editId="0858881C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276225</wp:posOffset>
                      </wp:positionV>
                      <wp:extent cx="635" cy="635"/>
                      <wp:effectExtent l="14605" t="19050" r="13335" b="18415"/>
                      <wp:wrapNone/>
                      <wp:docPr id="434" name="Connecteur droit 4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line">
                                <a:avLst/>
                              </a:prstGeom>
                              <a:noFill/>
                              <a:ln w="2159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34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15pt,21.75pt" to="94.2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" o:allowincell="f" strokeweight="1.7pt"/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0" allowOverlap="1" wp14:anchorId="476A4900" wp14:editId="537F72FE">
                      <wp:simplePos x="0" y="0"/>
                      <wp:positionH relativeFrom="column">
                        <wp:posOffset>1834515</wp:posOffset>
                      </wp:positionH>
                      <wp:positionV relativeFrom="paragraph">
                        <wp:posOffset>422275</wp:posOffset>
                      </wp:positionV>
                      <wp:extent cx="149860" cy="635"/>
                      <wp:effectExtent l="0" t="3175" r="0" b="0"/>
                      <wp:wrapNone/>
                      <wp:docPr id="432" name="Connecteur droit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860" cy="635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32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45pt,33.25pt" to="156.25pt,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" o:allowincell="f" stroked="f" strokeweight=".25pt">
                      <v:stroke startarrowwidth="narrow" endarrowwidth="narrow"/>
                    </v:line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70880" behindDoc="0" locked="0" layoutInCell="0" allowOverlap="1" wp14:anchorId="5B6B6CFD" wp14:editId="43410345">
                      <wp:simplePos x="0" y="0"/>
                      <wp:positionH relativeFrom="column">
                        <wp:posOffset>5034915</wp:posOffset>
                      </wp:positionH>
                      <wp:positionV relativeFrom="paragraph">
                        <wp:posOffset>638810</wp:posOffset>
                      </wp:positionV>
                      <wp:extent cx="154305" cy="217805"/>
                      <wp:effectExtent l="15240" t="635" r="1905" b="19685"/>
                      <wp:wrapNone/>
                      <wp:docPr id="428" name="Groupe 4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305" cy="21780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429" name="Rectangle 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702"/>
                                  <a:ext cx="20000" cy="12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35CF" w:rsidRDefault="001D35CF" w:rsidP="00EC49E5">
                                    <w:pPr>
                                      <w:pStyle w:val="Titre8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0" name="Line 668"/>
                              <wps:cNvCnPr/>
                              <wps:spPr bwMode="auto">
                                <a:xfrm>
                                  <a:off x="136" y="19930"/>
                                  <a:ext cx="13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159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1" name="Line 669"/>
                              <wps:cNvCnPr/>
                              <wps:spPr bwMode="auto">
                                <a:xfrm>
                                  <a:off x="0" y="0"/>
                                  <a:ext cx="1945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428" o:spid="_x0000_s1142" style="position:absolute;margin-left:396.45pt;margin-top:50.3pt;width:12.15pt;height:17.15pt;z-index:251770880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" o:allowincell="f">
                      <v:rect id="Rectangle 667" o:spid="_x0000_s1143" style="position:absolute;top:4702;width:20000;height:12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zegcQA&#10;AADcAAAADwAAAGRycy9kb3ducmV2LnhtbESPQWvCQBSE70L/w/IKvemmIqKpqxRDQG9WvfT2yL4m&#10;odm3ye6apP/eFQoeh5n5htnsRtOInpyvLSt4nyUgiAuray4VXC/5dAXCB2SNjWVS8EcedtuXyQZT&#10;bQf+ov4cShEh7FNUUIXQplL6oiKDfmZb4uj9WGcwROlKqR0OEW4aOU+SpTRYc1yosKV9RcXv+WYU&#10;ZG6pc78/ZPn6e8jC8dT1neyUensdPz9ABBrDM/zfPmgFi/kaHmfiEZ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c3oHEAAAA3AAAAA8AAAAAAAAAAAAAAAAAmAIAAGRycy9k&#10;b3ducmV2LnhtbFBLBQYAAAAABAAEAPUAAACJAwAAAAA=&#10;" filled="f" stroked="f" strokeweight="0">
                        <v:textbox inset="0,0,0,0">
                          <w:txbxContent>
                            <w:p w:rsidR="009114CE" w:rsidRDefault="009114CE" w:rsidP="00EC49E5">
                              <w:pPr>
                                <w:pStyle w:val="Titre8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  <v:line id="Line 668" o:spid="_x0000_s1144" style="position:absolute;visibility:visible;mso-wrap-style:square" from="136,19930" to="2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bo0MMAAADcAAAADwAAAGRycy9kb3ducmV2LnhtbERPy4rCMBTdC/5DuII7TR2HoVSjiKOg&#10;MIIvBHfX5toWm5vSRK3z9ZPFgMvDeY+njSnFg2pXWFYw6EcgiFOrC84UHA/LXgzCeWSNpWVS8CIH&#10;00m7NcZE2yfv6LH3mQgh7BJUkHtfJVK6NCeDrm8r4sBdbW3QB1hnUtf4DOGmlB9R9CUNFhwacqxo&#10;nlN629+Ngu3x+7RM17OfOL7w5rI5L9a/r4VS3U4zG4Hw1Pi3+N+90go+h2F+OBOOgJ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W6NDDAAAA3AAAAA8AAAAAAAAAAAAA&#10;AAAAoQIAAGRycy9kb3ducmV2LnhtbFBLBQYAAAAABAAEAPkAAACRAwAAAAA=&#10;" strokeweight="1.7pt"/>
                      <v:line id="Line 669" o:spid="_x0000_s1145" style="position:absolute;visibility:visible;mso-wrap-style:square" from="0,0" to="19456,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yy8UAAADcAAAADwAAAGRycy9kb3ducmV2LnhtbESPzYvCMBTE7wv+D+EJ3tbUD8TtGmUR&#10;Vjx48Ougt0fzbIrNS7fJ1vrfG0HwOMzMb5jZorWlaKj2hWMFg34CgjhzuuBcwfHw+zkF4QOyxtIx&#10;KbiTh8W88zHDVLsb76jZh1xECPsUFZgQqlRKnxmy6PuuIo7exdUWQ5R1LnWNtwi3pRwmyURaLDgu&#10;GKxoaSi77v+tgupkj392dSpctmpG/LXZns9mq1Sv2/58gwjUhnf41V5rBePRA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Yyy8UAAADcAAAADwAAAAAAAAAA&#10;AAAAAAChAgAAZHJzL2Rvd25yZXYueG1sUEsFBgAAAAAEAAQA+QAAAJMDAAAAAA==&#10;" stroked="f" strokeweight=".25pt">
                        <v:stroke startarrowwidth="narrow" endarrowwidth="narrow"/>
                      </v:line>
                    </v:group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0" allowOverlap="1" wp14:anchorId="30275458" wp14:editId="6FDB8B7B">
                      <wp:simplePos x="0" y="0"/>
                      <wp:positionH relativeFrom="column">
                        <wp:posOffset>2291080</wp:posOffset>
                      </wp:positionH>
                      <wp:positionV relativeFrom="paragraph">
                        <wp:posOffset>638175</wp:posOffset>
                      </wp:positionV>
                      <wp:extent cx="635" cy="635"/>
                      <wp:effectExtent l="14605" t="19050" r="13335" b="18415"/>
                      <wp:wrapNone/>
                      <wp:docPr id="427" name="Connecteur droit 4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line">
                                <a:avLst/>
                              </a:prstGeom>
                              <a:noFill/>
                              <a:ln w="2159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27" o:spid="_x0000_s1026" style="position:absolute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.4pt,50.25pt" to="180.45pt,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" o:allowincell="f" strokeweight="1.7pt"/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0" allowOverlap="1" wp14:anchorId="5482F3E1" wp14:editId="3ED2E4DE">
                      <wp:simplePos x="0" y="0"/>
                      <wp:positionH relativeFrom="column">
                        <wp:posOffset>1194435</wp:posOffset>
                      </wp:positionH>
                      <wp:positionV relativeFrom="paragraph">
                        <wp:posOffset>60325</wp:posOffset>
                      </wp:positionV>
                      <wp:extent cx="149860" cy="635"/>
                      <wp:effectExtent l="3810" t="3175" r="0" b="0"/>
                      <wp:wrapNone/>
                      <wp:docPr id="426" name="Connecteur droit 4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860" cy="635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26" o:spid="_x0000_s1026" style="position:absolute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4.75pt" to="105.8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" o:allowincell="f" stroked="f" strokeweight=".25pt">
                      <v:stroke startarrowwidth="narrow" endarrowwidth="narrow"/>
                    </v:line>
                  </w:pict>
                </mc:Fallback>
              </mc:AlternateConten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0" allowOverlap="1" wp14:anchorId="3BA2E23B" wp14:editId="72CDB325">
                      <wp:simplePos x="0" y="0"/>
                      <wp:positionH relativeFrom="column">
                        <wp:posOffset>2205355</wp:posOffset>
                      </wp:positionH>
                      <wp:positionV relativeFrom="paragraph">
                        <wp:posOffset>1815465</wp:posOffset>
                      </wp:positionV>
                      <wp:extent cx="154305" cy="133985"/>
                      <wp:effectExtent l="0" t="0" r="0" b="3810"/>
                      <wp:wrapNone/>
                      <wp:docPr id="438" name="Rectangl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35CF" w:rsidRDefault="001D35CF" w:rsidP="00EC49E5">
                                  <w:pPr>
                                    <w:pStyle w:val="Titre8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7" o:spid="_x0000_s1146" style="position:absolute;margin-left:173.65pt;margin-top:142.95pt;width:12.15pt;height:10.5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Le quadrilatère ABCD est un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…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ca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..</w: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Or, dans un parallélogramme, les diagonales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..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ab/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Default="00EC49E5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AC1353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ctivité 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3150C" w:rsidRPr="00EC49E5" w:rsidRDefault="00E3150C" w:rsidP="00AC1353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AC1353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noProof/>
              </w:rPr>
              <w:drawing>
                <wp:inline distT="0" distB="0" distL="0" distR="0" wp14:anchorId="585E77BE" wp14:editId="3B24A40B">
                  <wp:extent cx="2636520" cy="2019300"/>
                  <wp:effectExtent l="0" t="0" r="0" b="0"/>
                  <wp:docPr id="443" name="Image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Pr="00FD330F" w:rsidRDefault="00E3150C" w:rsidP="00E3150C">
            <w:pPr>
              <w:spacing w:line="360" w:lineRule="auto"/>
              <w:rPr>
                <w:rFonts w:ascii="URWImperialT" w:hAnsi="URWImperialT"/>
              </w:rPr>
            </w:pPr>
            <w:r w:rsidRPr="00FD330F">
              <w:rPr>
                <w:rFonts w:ascii="URWImperialT" w:hAnsi="URWImperialT"/>
              </w:rPr>
              <w:t>A l’aide de la figure répondre :</w: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u w:val="thick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07B602AE" wp14:editId="6C918807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59690</wp:posOffset>
                      </wp:positionV>
                      <wp:extent cx="2545080" cy="784860"/>
                      <wp:effectExtent l="0" t="0" r="26670" b="15240"/>
                      <wp:wrapNone/>
                      <wp:docPr id="446" name="Zone de texte 4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45080" cy="784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35CF" w:rsidRDefault="001D35CF" w:rsidP="00E3150C">
                                  <w:proofErr w:type="gramStart"/>
                                  <w:r w:rsidRPr="006F2F54">
                                    <w:rPr>
                                      <w:b/>
                                    </w:rPr>
                                    <w:t>a</w:t>
                                  </w:r>
                                  <w:proofErr w:type="gramEnd"/>
                                  <w:r w:rsidRPr="006F2F5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160" w:dyaOrig="320">
                                      <v:shape id="_x0000_i1055" type="#_x0000_t75" style="width:7.5pt;height:16.5pt" o:ole="">
                                        <v:imagedata r:id="rId89" o:title=""/>
                                      </v:shape>
                                      <o:OLEObject Type="Embed" ProgID="Equation.3" ShapeID="_x0000_i1055" DrawAspect="Content" ObjectID="_1618319306" r:id="rId90"/>
                                    </w:object>
                                  </w:r>
                                  <w:r>
                                    <w:t xml:space="preserve"> = ….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56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56" DrawAspect="Content" ObjectID="_1618319307" r:id="rId92"/>
                                    </w:object>
                                  </w:r>
                                  <w:r>
                                    <w:t xml:space="preserve">                       </w:t>
                                  </w:r>
                                  <w:proofErr w:type="gramStart"/>
                                  <w:r w:rsidRPr="006F2F54">
                                    <w:rPr>
                                      <w:b/>
                                    </w:rPr>
                                    <w:t>b</w:t>
                                  </w:r>
                                  <w:proofErr w:type="gramEnd"/>
                                  <w:r w:rsidRPr="006F2F5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180" w:dyaOrig="320">
                                      <v:shape id="_x0000_i1057" type="#_x0000_t75" style="width:9pt;height:16.5pt" o:ole="">
                                        <v:imagedata r:id="rId93" o:title=""/>
                                      </v:shape>
                                      <o:OLEObject Type="Embed" ProgID="Equation.3" ShapeID="_x0000_i1057" DrawAspect="Content" ObjectID="_1618319308" r:id="rId94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58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58" DrawAspect="Content" ObjectID="_1618319309" r:id="rId95"/>
                                    </w:object>
                                  </w:r>
                                </w:p>
                                <w:p w:rsidR="001D35CF" w:rsidRDefault="001D35CF" w:rsidP="009114CE">
                                  <w:r w:rsidRPr="006F2F54">
                                    <w:rPr>
                                      <w:b/>
                                    </w:rPr>
                                    <w:t>c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260" w:dyaOrig="320">
                                      <v:shape id="_x0000_i1059" type="#_x0000_t75" style="width:13.5pt;height:16.5pt" o:ole="">
                                        <v:imagedata r:id="rId96" o:title=""/>
                                      </v:shape>
                                      <o:OLEObject Type="Embed" ProgID="Equation.3" ShapeID="_x0000_i1059" DrawAspect="Content" ObjectID="_1618319310" r:id="rId97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0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60" DrawAspect="Content" ObjectID="_1618319311" r:id="rId98"/>
                                    </w:object>
                                  </w:r>
                                  <w:r>
                                    <w:t xml:space="preserve">                  </w:t>
                                  </w:r>
                                  <w:r w:rsidRPr="006F2F54">
                                    <w:rPr>
                                      <w:b/>
                                    </w:rPr>
                                    <w:t>d.</w:t>
                                  </w:r>
                                  <w:r>
                                    <w:t xml:space="preserve"> </w:t>
                                  </w:r>
                                  <w:r w:rsidRPr="00C96C1F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1" type="#_x0000_t75" style="width:10.5pt;height:16.5pt" o:ole="">
                                        <v:imagedata r:id="rId99" o:title=""/>
                                      </v:shape>
                                      <o:OLEObject Type="Embed" ProgID="Equation.3" ShapeID="_x0000_i1061" DrawAspect="Content" ObjectID="_1618319312" r:id="rId100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2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62" DrawAspect="Content" ObjectID="_1618319313" r:id="rId10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446" o:spid="_x0000_s1147" type="#_x0000_t202" style="position:absolute;margin-left:-.6pt;margin-top:4.7pt;width:200.4pt;height:61.8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" strokecolor="white">
                      <v:textbox>
                        <w:txbxContent>
                          <w:p w:rsidR="009114CE" w:rsidRDefault="009114CE" w:rsidP="00E3150C">
                            <w:proofErr w:type="gramStart"/>
                            <w:r w:rsidRPr="006F2F54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  <w:r w:rsidRPr="006F2F54">
                              <w:rPr>
                                <w:b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160" w:dyaOrig="320">
                                <v:shape id="_x0000_i1147" type="#_x0000_t75" style="width:7.8pt;height:16.2pt" o:ole="">
                                  <v:imagedata r:id="rId102" o:title=""/>
                                </v:shape>
                                <o:OLEObject Type="Embed" ProgID="Equation.3" ShapeID="_x0000_i1147" DrawAspect="Content" ObjectID="_1611421654" r:id="rId103"/>
                              </w:object>
                            </w:r>
                            <w:r>
                              <w:t xml:space="preserve"> = ….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48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48" DrawAspect="Content" ObjectID="_1611421655" r:id="rId105"/>
                              </w:object>
                            </w:r>
                            <w:r>
                              <w:t xml:space="preserve">                       </w:t>
                            </w:r>
                            <w:proofErr w:type="gramStart"/>
                            <w:r w:rsidRPr="006F2F54">
                              <w:rPr>
                                <w:b/>
                              </w:rPr>
                              <w:t>b</w:t>
                            </w:r>
                            <w:proofErr w:type="gramEnd"/>
                            <w:r w:rsidRPr="006F2F54">
                              <w:rPr>
                                <w:b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180" w:dyaOrig="320">
                                <v:shape id="_x0000_i1149" type="#_x0000_t75" style="width:9pt;height:16.2pt" o:ole="">
                                  <v:imagedata r:id="rId106" o:title=""/>
                                </v:shape>
                                <o:OLEObject Type="Embed" ProgID="Equation.3" ShapeID="_x0000_i1149" DrawAspect="Content" ObjectID="_1611421656" r:id="rId107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0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0" DrawAspect="Content" ObjectID="_1611421657" r:id="rId108"/>
                              </w:object>
                            </w:r>
                          </w:p>
                          <w:p w:rsidR="009114CE" w:rsidRDefault="009114CE" w:rsidP="009114CE">
                            <w:r w:rsidRPr="006F2F54">
                              <w:rPr>
                                <w:b/>
                              </w:rPr>
                              <w:t>c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260" w:dyaOrig="320">
                                <v:shape id="_x0000_i1151" type="#_x0000_t75" style="width:13.2pt;height:16.2pt" o:ole="">
                                  <v:imagedata r:id="rId109" o:title=""/>
                                </v:shape>
                                <o:OLEObject Type="Embed" ProgID="Equation.3" ShapeID="_x0000_i1151" DrawAspect="Content" ObjectID="_1611421658" r:id="rId110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2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2" DrawAspect="Content" ObjectID="_1611421659" r:id="rId111"/>
                              </w:object>
                            </w:r>
                            <w:r>
                              <w:t xml:space="preserve">                  </w:t>
                            </w:r>
                            <w:r w:rsidRPr="006F2F54">
                              <w:rPr>
                                <w:b/>
                              </w:rPr>
                              <w:t>d.</w:t>
                            </w:r>
                            <w:r>
                              <w:t xml:space="preserve"> </w:t>
                            </w:r>
                            <w:r w:rsidRPr="00C96C1F">
                              <w:rPr>
                                <w:position w:val="-4"/>
                              </w:rPr>
                              <w:object w:dxaOrig="200" w:dyaOrig="320">
                                <v:shape id="_x0000_i1153" type="#_x0000_t75" style="width:10.2pt;height:16.2pt" o:ole="">
                                  <v:imagedata r:id="rId112" o:title=""/>
                                </v:shape>
                                <o:OLEObject Type="Embed" ProgID="Equation.3" ShapeID="_x0000_i1153" DrawAspect="Content" ObjectID="_1611421660" r:id="rId113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4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4" DrawAspect="Content" ObjectID="_1611421661" r:id="rId1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3150C" w:rsidRP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ctivité 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3150C" w:rsidRP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e vecteur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40" w:dyaOrig="320">
                <v:shape id="_x0000_i1063" type="#_x0000_t75" style="width:12pt;height:16.5pt" o:ole="">
                  <v:imagedata r:id="rId115" o:title=""/>
                </v:shape>
                <o:OLEObject Type="Embed" ProgID="Equation.3" ShapeID="_x0000_i1063" DrawAspect="Content" ObjectID="_1618319203" r:id="rId116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A,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20" w:dyaOrig="320">
                <v:shape id="_x0000_i1064" type="#_x0000_t75" style="width:10.5pt;height:16.5pt" o:ole="">
                  <v:imagedata r:id="rId117" o:title=""/>
                </v:shape>
                <o:OLEObject Type="Embed" ProgID="Equation.3" ShapeID="_x0000_i1064" DrawAspect="Content" ObjectID="_1618319204" r:id="rId118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B et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79" w:dyaOrig="320">
                <v:shape id="_x0000_i1065" type="#_x0000_t75" style="width:13.5pt;height:16.5pt" o:ole="">
                  <v:imagedata r:id="rId119" o:title=""/>
                </v:shape>
                <o:OLEObject Type="Embed" ProgID="Equation.3" ShapeID="_x0000_i1065" DrawAspect="Content" ObjectID="_1618319205" r:id="rId120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C tel que :</w: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a. </w:t>
            </w:r>
            <w:r w:rsidRPr="00B84D4E">
              <w:rPr>
                <w:position w:val="-4"/>
              </w:rPr>
              <w:object w:dxaOrig="240" w:dyaOrig="320">
                <v:shape id="_x0000_i1066" type="#_x0000_t75" style="width:12pt;height:16.5pt" o:ole="">
                  <v:imagedata r:id="rId115" o:title=""/>
                </v:shape>
                <o:OLEObject Type="Embed" ProgID="Equation.3" ShapeID="_x0000_i1066" DrawAspect="Content" ObjectID="_1618319206" r:id="rId121"/>
              </w:object>
            </w:r>
            <w:r>
              <w:t xml:space="preserve">= </w:t>
            </w:r>
            <w:r w:rsidRPr="00B84D4E">
              <w:rPr>
                <w:position w:val="-4"/>
              </w:rPr>
              <w:object w:dxaOrig="340" w:dyaOrig="320">
                <v:shape id="_x0000_i1067" type="#_x0000_t75" style="width:16.5pt;height:16.5pt" o:ole="">
                  <v:imagedata r:id="rId122" o:title=""/>
                </v:shape>
                <o:OLEObject Type="Embed" ProgID="Equation.3" ShapeID="_x0000_i1067" DrawAspect="Content" ObjectID="_1618319207" r:id="rId123"/>
              </w:objec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b. </w:t>
            </w:r>
            <w:r w:rsidRPr="00E365BC">
              <w:rPr>
                <w:position w:val="-4"/>
              </w:rPr>
              <w:object w:dxaOrig="220" w:dyaOrig="320">
                <v:shape id="_x0000_i1068" type="#_x0000_t75" style="width:10.5pt;height:16.5pt" o:ole="">
                  <v:imagedata r:id="rId117" o:title=""/>
                </v:shape>
                <o:OLEObject Type="Embed" ProgID="Equation.3" ShapeID="_x0000_i1068" DrawAspect="Content" ObjectID="_1618319208" r:id="rId124"/>
              </w:object>
            </w:r>
            <w:r>
              <w:t xml:space="preserve"> = </w:t>
            </w:r>
            <w:r w:rsidRPr="00E365BC">
              <w:rPr>
                <w:position w:val="-4"/>
              </w:rPr>
              <w:object w:dxaOrig="499" w:dyaOrig="320">
                <v:shape id="_x0000_i1069" type="#_x0000_t75" style="width:25.5pt;height:16.5pt" o:ole="">
                  <v:imagedata r:id="rId125" o:title=""/>
                </v:shape>
                <o:OLEObject Type="Embed" ProgID="Equation.3" ShapeID="_x0000_i1069" DrawAspect="Content" ObjectID="_1618319209" r:id="rId126"/>
              </w:objec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c. </w:t>
            </w:r>
            <w:r w:rsidRPr="00E365BC">
              <w:rPr>
                <w:position w:val="-4"/>
              </w:rPr>
              <w:object w:dxaOrig="279" w:dyaOrig="320">
                <v:shape id="_x0000_i1070" type="#_x0000_t75" style="width:13.5pt;height:16.5pt" o:ole="">
                  <v:imagedata r:id="rId119" o:title=""/>
                </v:shape>
                <o:OLEObject Type="Embed" ProgID="Equation.3" ShapeID="_x0000_i1070" DrawAspect="Content" ObjectID="_1618319210" r:id="rId127"/>
              </w:object>
            </w:r>
            <w:r>
              <w:t xml:space="preserve"> = </w:t>
            </w:r>
            <w:r w:rsidRPr="00E365BC">
              <w:rPr>
                <w:position w:val="-22"/>
              </w:rPr>
              <w:object w:dxaOrig="620" w:dyaOrig="560">
                <v:shape id="_x0000_i1071" type="#_x0000_t75" style="width:31.5pt;height:28.5pt" o:ole="">
                  <v:imagedata r:id="rId128" o:title=""/>
                </v:shape>
                <o:OLEObject Type="Embed" ProgID="Equation.3" ShapeID="_x0000_i1071" DrawAspect="Content" ObjectID="_1618319211" r:id="rId129"/>
              </w:objec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noProof/>
              </w:rPr>
              <w:drawing>
                <wp:inline distT="0" distB="0" distL="0" distR="0" wp14:anchorId="261C64F0" wp14:editId="2A591059">
                  <wp:extent cx="2659380" cy="1935480"/>
                  <wp:effectExtent l="0" t="0" r="7620" b="7620"/>
                  <wp:docPr id="447" name="Imag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93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="Times New Roman" w:hAnsi="Times New Roman"/>
                <w:noProof/>
                <w:sz w:val="2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0336" behindDoc="0" locked="0" layoutInCell="0" allowOverlap="1" wp14:anchorId="35D4F2E9" wp14:editId="4577A08C">
                      <wp:simplePos x="0" y="0"/>
                      <wp:positionH relativeFrom="column">
                        <wp:posOffset>3358515</wp:posOffset>
                      </wp:positionH>
                      <wp:positionV relativeFrom="paragraph">
                        <wp:posOffset>1012190</wp:posOffset>
                      </wp:positionV>
                      <wp:extent cx="365760" cy="274320"/>
                      <wp:effectExtent l="0" t="0" r="0" b="0"/>
                      <wp:wrapNone/>
                      <wp:docPr id="28324" name="Zone de texte 28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35CF" w:rsidRDefault="001D35CF" w:rsidP="008C0571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24" o:spid="_x0000_s1148" type="#_x0000_t202" style="position:absolute;margin-left:264.45pt;margin-top:79.7pt;width:28.8pt;height:21.6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" o:allowincell="f" filled="f" stroked="f">
                      <v:textbox>
                        <w:txbxContent>
                          <w:p w:rsidR="009114CE" w:rsidRDefault="009114CE" w:rsidP="008C0571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0" allowOverlap="1" wp14:anchorId="1956F4C7" wp14:editId="37F92892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737870</wp:posOffset>
                      </wp:positionV>
                      <wp:extent cx="365760" cy="274320"/>
                      <wp:effectExtent l="0" t="0" r="0" b="0"/>
                      <wp:wrapNone/>
                      <wp:docPr id="28321" name="Zone de texte 28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35CF" w:rsidRDefault="001D35CF" w:rsidP="008C0571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21" o:spid="_x0000_s1149" type="#_x0000_t202" style="position:absolute;margin-left:89.25pt;margin-top:58.1pt;width:28.8pt;height:21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" o:allowincell="f" filled="f" stroked="f">
                      <v:textbox>
                        <w:txbxContent>
                          <w:p w:rsidR="009114CE" w:rsidRDefault="009114CE" w:rsidP="008C0571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0" allowOverlap="1" wp14:anchorId="6C963E4E" wp14:editId="5AE12B4C">
                      <wp:simplePos x="0" y="0"/>
                      <wp:positionH relativeFrom="column">
                        <wp:posOffset>1323975</wp:posOffset>
                      </wp:positionH>
                      <wp:positionV relativeFrom="paragraph">
                        <wp:posOffset>890905</wp:posOffset>
                      </wp:positionV>
                      <wp:extent cx="2194560" cy="182880"/>
                      <wp:effectExtent l="38100" t="57150" r="15240" b="64770"/>
                      <wp:wrapNone/>
                      <wp:docPr id="28322" name="Connecteur droit 28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94560" cy="1828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diamond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8322" o:spid="_x0000_s1026" style="position:absolute;flip:y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25pt,70.15pt" to="277.05pt,8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" o:allowincell="f">
                      <v:stroke startarrow="diamond" endarrow="block"/>
                    </v:line>
                  </w:pict>
                </mc:Fallback>
              </mc:AlternateContent>
            </w: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>Activité 2 :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bookmarkStart w:id="1" w:name="dÈbut"/>
            <w:bookmarkEnd w:id="1"/>
            <w:r w:rsidRPr="008C0571">
              <w:rPr>
                <w:rFonts w:asciiTheme="majorBidi" w:hAnsiTheme="majorBidi" w:cstheme="majorBidi"/>
                <w:color w:val="000000"/>
              </w:rPr>
              <w:t xml:space="preserve">Construire le point B tel que </w:t>
            </w: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2" type="#_x0000_t75" style="width:56.25pt;height:15.75pt" o:ole="">
                  <v:imagedata r:id="rId131" o:title=""/>
                </v:shape>
                <o:OLEObject Type="Embed" ProgID="Equation.DSMT4" ShapeID="_x0000_i1072" DrawAspect="Content" ObjectID="_1618319212" r:id="rId132"/>
              </w:object>
            </w:r>
            <w:r w:rsidRPr="008C0571">
              <w:rPr>
                <w:rFonts w:asciiTheme="majorBidi" w:hAnsiTheme="majorBidi" w:cstheme="majorBidi"/>
                <w:color w:val="000000"/>
              </w:rPr>
              <w:t> :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Que peut-on dire des longueurs AM et </w:t>
            </w:r>
            <w:r w:rsidR="00FB612D"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8C0571">
              <w:rPr>
                <w:rFonts w:asciiTheme="majorBidi" w:hAnsiTheme="majorBidi" w:cstheme="majorBidi"/>
                <w:color w:val="000000"/>
              </w:rPr>
              <w:t>MB ?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Peut-on en conclure que M est le milieu de </w:t>
            </w:r>
            <w:r w:rsidR="00FB612D">
              <w:rPr>
                <w:rFonts w:asciiTheme="majorBidi" w:hAnsiTheme="majorBidi" w:cstheme="majorBidi"/>
                <w:color w:val="000000"/>
              </w:rPr>
              <w:t xml:space="preserve">         </w:t>
            </w:r>
            <w:r w:rsidRPr="008C0571">
              <w:rPr>
                <w:rFonts w:asciiTheme="majorBidi" w:hAnsiTheme="majorBidi" w:cstheme="majorBidi"/>
                <w:color w:val="000000"/>
              </w:rPr>
              <w:t>[AB] ?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Default="00FB612D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="008C0571" w:rsidRPr="008C0571">
              <w:rPr>
                <w:rFonts w:asciiTheme="majorBidi" w:hAnsiTheme="majorBidi" w:cstheme="majorBidi"/>
                <w:color w:val="000000"/>
              </w:rPr>
              <w:t>Prouver que A, B et M sont alignés :</w:t>
            </w: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="Tahoma" w:hAnsi="Tahoma"/>
              </w:rPr>
            </w:pPr>
          </w:p>
          <w:p w:rsidR="008C0571" w:rsidRPr="008C0571" w:rsidRDefault="008C0571" w:rsidP="008C0571">
            <w:pPr>
              <w:pStyle w:val="NormalWeb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Conclusion : si  </w:t>
            </w: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3" type="#_x0000_t75" style="width:56.25pt;height:15.75pt" o:ole="">
                  <v:imagedata r:id="rId131" o:title=""/>
                </v:shape>
                <o:OLEObject Type="Embed" ProgID="Equation.DSMT4" ShapeID="_x0000_i1073" DrawAspect="Content" ObjectID="_1618319213" r:id="rId133"/>
              </w:object>
            </w:r>
            <w:r w:rsidRPr="008C0571">
              <w:rPr>
                <w:rFonts w:asciiTheme="majorBidi" w:hAnsiTheme="majorBidi" w:cstheme="majorBidi"/>
                <w:color w:val="000000"/>
              </w:rPr>
              <w:t xml:space="preserve"> , alors </w:t>
            </w:r>
            <w:r>
              <w:rPr>
                <w:rFonts w:asciiTheme="majorBidi" w:hAnsiTheme="majorBidi" w:cstheme="majorBidi"/>
                <w:color w:val="000000"/>
              </w:rPr>
              <w:t>……</w:t>
            </w:r>
            <w:r w:rsidRPr="008C0571">
              <w:rPr>
                <w:rFonts w:asciiTheme="majorBidi" w:hAnsiTheme="majorBidi" w:cstheme="majorBidi"/>
                <w:color w:val="000000"/>
              </w:rPr>
              <w:t>…</w:t>
            </w: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="Tahoma" w:hAnsi="Tahoma"/>
              </w:rPr>
            </w:pP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="Tahoma" w:hAnsi="Tahoma"/>
              </w:rPr>
            </w:pPr>
          </w:p>
          <w:p w:rsidR="008C0571" w:rsidRPr="008C0571" w:rsidRDefault="008C0571" w:rsidP="008C0571">
            <w:pPr>
              <w:numPr>
                <w:ilvl w:val="0"/>
                <w:numId w:val="29"/>
              </w:num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Montrer que si M est le milieu de [AB], </w:t>
            </w:r>
            <w:proofErr w:type="gramStart"/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lors  </w:t>
            </w:r>
            <w:proofErr w:type="gramEnd"/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4" type="#_x0000_t75" style="width:56.25pt;height:15.75pt" o:ole="">
                  <v:imagedata r:id="rId131" o:title=""/>
                </v:shape>
                <o:OLEObject Type="Embed" ProgID="Equation.DSMT4" ShapeID="_x0000_i1074" DrawAspect="Content" ObjectID="_1618319214" r:id="rId134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</w:p>
          <w:p w:rsidR="008C0571" w:rsidRPr="000A76BF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</w:tc>
        <w:tc>
          <w:tcPr>
            <w:tcW w:w="6946" w:type="dxa"/>
          </w:tcPr>
          <w:p w:rsidR="005D101F" w:rsidRPr="005D101F" w:rsidRDefault="005D101F" w:rsidP="00617E9F">
            <w:pPr>
              <w:pStyle w:val="Paragraphedeliste"/>
              <w:numPr>
                <w:ilvl w:val="0"/>
                <w:numId w:val="4"/>
              </w:num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5D101F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lastRenderedPageBreak/>
              <w:t>Vecteur et translation</w:t>
            </w:r>
          </w:p>
          <w:p w:rsidR="005D101F" w:rsidRPr="005D101F" w:rsidRDefault="005D101F" w:rsidP="00617E9F">
            <w:pPr>
              <w:pStyle w:val="Paragraphedeliste"/>
              <w:numPr>
                <w:ilvl w:val="1"/>
                <w:numId w:val="25"/>
              </w:num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5D101F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irection et sens</w:t>
            </w:r>
          </w:p>
          <w:p w:rsidR="00724360" w:rsidRPr="00CF6BE2" w:rsidRDefault="00724360" w:rsidP="005D101F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 w:rsidR="00984583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724360" w:rsidRPr="00CF6BE2" w:rsidRDefault="00724360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0B46F148" wp14:editId="3BA3157F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53975</wp:posOffset>
                      </wp:positionV>
                      <wp:extent cx="4175125" cy="1806407"/>
                      <wp:effectExtent l="19050" t="0" r="0" b="3810"/>
                      <wp:wrapNone/>
                      <wp:docPr id="17" name="Groupe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806407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15" name="Rectangle 15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D35CF" w:rsidRPr="008003A6" w:rsidRDefault="001D35CF" w:rsidP="00061C6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Une droite définit une direction. On dit que deux droites d  et d'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ont la même </w:t>
                                    </w:r>
                                    <w:proofErr w:type="gramStart"/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irection</w:t>
                                    </w:r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,</w:t>
                                    </w:r>
                                    <w:proofErr w:type="gramEnd"/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Lorsque d et d'  sont parallèles ou confondues.  Par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conséquent, si </w:t>
                                    </w:r>
                                    <w:r w:rsidRPr="00061C6C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ux droites sont sécantes</w:t>
                                    </w: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, alors elles n'ont pas la même direction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Connecteur droit 16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7" o:spid="_x0000_s1150" style="position:absolute;left:0;text-align:left;margin-left:2.95pt;margin-top:4.25pt;width:328.75pt;height:142.25pt;z-index:251661312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">
                      <v:rect id="Rectangle 15" o:spid="_x0000_s1151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rB9cAA&#10;AADbAAAADwAAAGRycy9kb3ducmV2LnhtbERPy6rCMBDdC/5DGMGdplfwQa9RRBAVEXwtXA7N3Lbc&#10;ZtI2UevfG0FwN4fznOm8MYW4U+1yywp++hEI4sTqnFMFl/OqNwHhPLLGwjIpeJKD+azdmmKs7YOP&#10;dD/5VIQQdjEqyLwvYyldkpFB17clceD+bG3QB1inUtf4COGmkIMoGkmDOYeGDEtaZpT8n25GQVLt&#10;t243ihbjy7k6VHJv11pelep2msUvCE+N/4o/7o0O84fw/iUcIG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rB9cAAAADbAAAADwAAAAAAAAAAAAAAAACYAgAAZHJzL2Rvd25y&#10;ZXYueG1sUEsFBgAAAAAEAAQA9QAAAIUDAAAAAA==&#10;" fillcolor="#f2dbdb [661]" stroked="f" strokeweight="2pt">
                        <v:textbox>
                          <w:txbxContent>
                            <w:p w:rsidR="00E00427" w:rsidRPr="008003A6" w:rsidRDefault="00E00427" w:rsidP="00061C6C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Une droite définit une direction. On dit que deux droites d  et d'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ont la même </w:t>
                              </w:r>
                              <w:proofErr w:type="gramStart"/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irection</w:t>
                              </w:r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="00061C6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,</w:t>
                              </w:r>
                              <w:proofErr w:type="gramEnd"/>
                              <w:r w:rsidR="00061C6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Lorsque d et d'  sont parallèles ou confondues.  Par </w:t>
                              </w:r>
                              <w:r w:rsidR="00061C6C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conséquent, si </w:t>
                              </w:r>
                              <w:r w:rsidRPr="00061C6C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eux droites sont sécantes</w:t>
                              </w: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, alors elles n'ont pas la même direction.</w:t>
                              </w:r>
                            </w:p>
                          </w:txbxContent>
                        </v:textbox>
                      </v:rect>
                      <v:line id="Connecteur droit 16" o:spid="_x0000_s1152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3axcAAAADbAAAADwAAAGRycy9kb3ducmV2LnhtbERPS4vCMBC+L/gfwgje1lQPItVUZGFB&#10;EAQfrB5nm+mDbSa1iTX+eyMIe5uP7znLVTCN6KlztWUFk3ECgji3uuZSwen4/TkH4TyyxsYyKXiQ&#10;g1U2+Fhiqu2d99QffCliCLsUFVTet6mULq/IoBvbljhyhe0M+gi7UuoO7zHcNHKaJDNpsObYUGFL&#10;XxXlf4ebUbBtfzf9D+8m+hJu19Cvi+T8kEqNhmG9AOEp+H/x273Rcf4MXr/EA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t2sXAAAAA2wAAAA8AAAAAAAAAAAAAAAAA&#10;oQIAAGRycy9kb3ducmV2LnhtbFBLBQYAAAAABAAEAPkAAACOAwAAAAA=&#10;" strokecolor="red" strokeweight="3pt"/>
                    </v:group>
                  </w:pict>
                </mc:Fallback>
              </mc:AlternateContent>
            </w:r>
          </w:p>
          <w:p w:rsidR="00724360" w:rsidRPr="00CF6BE2" w:rsidRDefault="00724360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</w:p>
          <w:p w:rsidR="00776DF8" w:rsidRPr="00CF6BE2" w:rsidRDefault="00776DF8" w:rsidP="00F765A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HAnsi" w:hAnsiTheme="majorBidi" w:cstheme="majorBidi"/>
                <w:color w:val="000000" w:themeColor="text1"/>
                <w:sz w:val="24"/>
                <w:szCs w:val="24"/>
                <w:lang w:eastAsia="en-US"/>
              </w:rPr>
            </w:pPr>
          </w:p>
          <w:p w:rsidR="004A31AE" w:rsidRPr="00CF6BE2" w:rsidRDefault="004A31AE" w:rsidP="00F765A6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5D101F" w:rsidRDefault="00D9110E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  <w:r w:rsidRPr="00CF6BE2">
              <w:rPr>
                <w:rFonts w:asciiTheme="majorBidi" w:eastAsiaTheme="minorHAns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1" locked="0" layoutInCell="1" allowOverlap="1" wp14:anchorId="7A7C87C5" wp14:editId="16717A38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157480</wp:posOffset>
                      </wp:positionV>
                      <wp:extent cx="2314575" cy="590550"/>
                      <wp:effectExtent l="0" t="0" r="9525" b="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14575" cy="590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D35CF" w:rsidRDefault="001D35CF" w:rsidP="00D9110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7480CE" wp14:editId="097E3455">
                                        <wp:extent cx="1724025" cy="428625"/>
                                        <wp:effectExtent l="0" t="0" r="9525" b="9525"/>
                                        <wp:docPr id="291" name="Image 29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ze.jpg"/>
                                                <pic:cNvPicPr/>
                                              </pic:nvPicPr>
                                              <pic:blipFill>
                                                <a:blip r:embed="rId1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24025" cy="4286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2" o:spid="_x0000_s1153" style="position:absolute;margin-left:134pt;margin-top:12.4pt;width:182.25pt;height:46.5pt;z-index:-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" fillcolor="white [3212]" stroked="f" strokeweight="2pt">
                      <v:textbox>
                        <w:txbxContent>
                          <w:p w:rsidR="009114CE" w:rsidRDefault="009114CE" w:rsidP="00D9110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7480CE" wp14:editId="097E3455">
                                  <wp:extent cx="1724025" cy="428625"/>
                                  <wp:effectExtent l="0" t="0" r="9525" b="9525"/>
                                  <wp:docPr id="291" name="Image 2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ze.jpg"/>
                                          <pic:cNvPicPr/>
                                        </pic:nvPicPr>
                                        <pic:blipFill>
                                          <a:blip r:embed="rId1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402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D101F" w:rsidRDefault="005D101F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5D101F" w:rsidRPr="005D101F" w:rsidRDefault="005D101F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8003A6" w:rsidRDefault="008003A6" w:rsidP="008003A6">
            <w:pPr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8003A6" w:rsidRDefault="008003A6" w:rsidP="005D101F">
            <w:pPr>
              <w:ind w:firstLine="708"/>
              <w:jc w:val="center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8003A6" w:rsidRPr="00CF6BE2" w:rsidRDefault="008003A6" w:rsidP="005D101F">
            <w:pPr>
              <w:ind w:firstLine="708"/>
              <w:jc w:val="center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5170D2" w:rsidRPr="00CF6BE2" w:rsidRDefault="005170D2" w:rsidP="005D101F">
            <w:pPr>
              <w:tabs>
                <w:tab w:val="center" w:pos="3381"/>
              </w:tabs>
              <w:ind w:firstLine="33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CF6BE2">
              <w:rPr>
                <w:rFonts w:asciiTheme="majorBidi" w:eastAsiaTheme="minorHAnsi" w:hAnsiTheme="majorBidi" w:cstheme="majorBidi"/>
                <w:color w:val="000000" w:themeColor="text1"/>
                <w:sz w:val="24"/>
                <w:szCs w:val="24"/>
              </w:rPr>
              <w:t>►</w:t>
            </w:r>
            <w:r w:rsidRPr="00CF6BE2">
              <w:rPr>
                <w:rFonts w:asciiTheme="majorBidi" w:hAnsiTheme="majorBidi" w:cstheme="majorBidi"/>
                <w:b/>
                <w:bCs/>
                <w:color w:val="8064A2" w:themeColor="accent4"/>
              </w:rPr>
              <w:t>Exemple</w:t>
            </w:r>
            <w:r w:rsidR="005D101F">
              <w:rPr>
                <w:rFonts w:asciiTheme="majorBidi" w:hAnsiTheme="majorBidi" w:cstheme="majorBidi"/>
                <w:b/>
                <w:bCs/>
                <w:color w:val="000000"/>
              </w:rPr>
              <w:t> </w:t>
            </w:r>
          </w:p>
          <w:p w:rsidR="005170D2" w:rsidRDefault="005170D2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Default="008003A6" w:rsidP="00E07C7D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sz w:val="14"/>
                <w:szCs w:val="14"/>
              </w:rPr>
              <w:drawing>
                <wp:inline distT="0" distB="0" distL="0" distR="0" wp14:anchorId="1A6A6E2B" wp14:editId="00112777">
                  <wp:extent cx="3406140" cy="1129307"/>
                  <wp:effectExtent l="0" t="0" r="381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1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5129" cy="112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07C7D" w:rsidRDefault="00E07C7D" w:rsidP="00E07C7D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Pr="00061C6C" w:rsidRDefault="008003A6" w:rsidP="008003A6">
            <w:pPr>
              <w:ind w:firstLine="33"/>
              <w:rPr>
                <w:rFonts w:asciiTheme="majorBidi" w:eastAsia="Times New Roman" w:hAnsiTheme="majorBidi" w:cstheme="majorBidi"/>
                <w:color w:val="E36C0A" w:themeColor="accent6" w:themeShade="BF"/>
              </w:rPr>
            </w:pPr>
            <w:r w:rsidRPr="00061C6C">
              <w:rPr>
                <w:rFonts w:asciiTheme="majorBidi" w:eastAsia="Times New Roman" w:hAnsiTheme="majorBidi" w:cstheme="majorBidi"/>
                <w:color w:val="E36C0A" w:themeColor="accent6" w:themeShade="BF"/>
              </w:rPr>
              <w:t xml:space="preserve">    Les droites d et d' sont parallèles donc elles la même direction.</w:t>
            </w:r>
          </w:p>
          <w:p w:rsidR="00E07C7D" w:rsidRPr="00E07C7D" w:rsidRDefault="008003A6" w:rsidP="00E07C7D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       </w:t>
            </w:r>
            <w:r w:rsidRPr="00B226E8">
              <w:rPr>
                <w:rFonts w:asciiTheme="majorBidi" w:eastAsia="Times New Roman" w:hAnsiTheme="majorBidi" w:cstheme="majorBidi"/>
                <w:color w:val="00B0F0"/>
              </w:rPr>
              <w:t xml:space="preserve">∆ et d sont </w:t>
            </w:r>
            <w:proofErr w:type="gramStart"/>
            <w:r w:rsidRPr="00B226E8">
              <w:rPr>
                <w:rFonts w:asciiTheme="majorBidi" w:eastAsia="Times New Roman" w:hAnsiTheme="majorBidi" w:cstheme="majorBidi"/>
                <w:color w:val="00B0F0"/>
              </w:rPr>
              <w:t>sécantes</w:t>
            </w:r>
            <w:proofErr w:type="gramEnd"/>
            <w:r w:rsidRPr="00B226E8">
              <w:rPr>
                <w:rFonts w:asciiTheme="majorBidi" w:eastAsia="Times New Roman" w:hAnsiTheme="majorBidi" w:cstheme="majorBidi"/>
                <w:color w:val="00B0F0"/>
              </w:rPr>
              <w:t>, donc elles n'ont pas la même direction.</w:t>
            </w:r>
          </w:p>
          <w:p w:rsidR="00E07C7D" w:rsidRDefault="00E07C7D" w:rsidP="00E07C7D">
            <w:pPr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Pr="00CF6BE2" w:rsidRDefault="00E07C7D" w:rsidP="00E07C7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2 </w:t>
            </w: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2D23AA6B" wp14:editId="4C4D8877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42545</wp:posOffset>
                      </wp:positionV>
                      <wp:extent cx="4175125" cy="1386840"/>
                      <wp:effectExtent l="19050" t="0" r="0" b="3810"/>
                      <wp:wrapNone/>
                      <wp:docPr id="13" name="Groupe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386840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53" name="Rectangle 53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D35CF" w:rsidRPr="00B226E8" w:rsidRDefault="001D35CF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Soit </w:t>
                                    </w:r>
                                    <w:proofErr w:type="spellStart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  une</w:t>
                                    </w:r>
                                    <w:proofErr w:type="spellEnd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droite donnée.</w:t>
                                    </w:r>
                                  </w:p>
                                  <w:p w:rsidR="001D35CF" w:rsidRDefault="001D35CF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On peut définir deux sens possibles sur cette droite. </w:t>
                                    </w:r>
                                  </w:p>
                                  <w:p w:rsidR="001D35CF" w:rsidRDefault="001D35CF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Sens 1    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: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 A vers B.</w:t>
                                    </w:r>
                                  </w:p>
                                  <w:p w:rsidR="001D35CF" w:rsidRPr="00E07C7D" w:rsidRDefault="001D35CF" w:rsidP="0099649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ens</w:t>
                                    </w:r>
                                    <w:proofErr w:type="gramEnd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2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: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 B vers A.</w:t>
                                    </w:r>
                                  </w:p>
                                  <w:p w:rsidR="001D35CF" w:rsidRPr="008003A6" w:rsidRDefault="001D35CF" w:rsidP="00E07C7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Connecteur droit 58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3" o:spid="_x0000_s1154" style="position:absolute;left:0;text-align:left;margin-left:2.95pt;margin-top:3.35pt;width:328.75pt;height:109.2pt;z-index:251710464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">
                      <v:rect id="Rectangle 53" o:spid="_x0000_s1155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F2sQA&#10;AADbAAAADwAAAGRycy9kb3ducmV2LnhtbESPQWvCQBSE74L/YXlCb2ZTi7ZEVwlCaUUEazz0+Mg+&#10;k9Ds2yS7jem/7wqCx2FmvmFWm8HUoqfOVZYVPEcxCOLc6ooLBefsffoGwnlkjbVlUvBHDjbr8WiF&#10;ibZX/qL+5AsRIOwSVFB63yRSurwkgy6yDXHwLrYz6IPsCqk7vAa4qeUsjhfSYMVhocSGtiXlP6df&#10;oyBvDzu3X8Tp6zlrj6082A8tv5V6mgzpEoSnwT/C9/anVjB/gd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1RdrEAAAA2wAAAA8AAAAAAAAAAAAAAAAAmAIAAGRycy9k&#10;b3ducmV2LnhtbFBLBQYAAAAABAAEAPUAAACJAwAAAAA=&#10;" fillcolor="#f2dbdb [661]" stroked="f" strokeweight="2pt">
                        <v:textbox>
                          <w:txbxContent>
                            <w:p w:rsidR="00E00427" w:rsidRPr="00B226E8" w:rsidRDefault="00E00427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Soit </w:t>
                              </w:r>
                              <w:proofErr w:type="spellStart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</w:t>
                              </w:r>
                              <w:r w:rsidR="00B226E8"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spellEnd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spellStart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une</w:t>
                              </w:r>
                              <w:proofErr w:type="spellEnd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droite donnée.</w:t>
                              </w:r>
                            </w:p>
                            <w:p w:rsidR="00E00427" w:rsidRDefault="00E00427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On peut définir deux sens possibles sur cette droite. </w:t>
                              </w:r>
                            </w:p>
                            <w:p w:rsidR="00E00427" w:rsidRDefault="00E00427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 xml:space="preserve">Sens 1    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: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de A vers B.</w:t>
                              </w:r>
                            </w:p>
                            <w:p w:rsidR="00E00427" w:rsidRPr="00E07C7D" w:rsidRDefault="00E00427" w:rsidP="0099649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gramStart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>sens</w:t>
                              </w:r>
                              <w:proofErr w:type="gramEnd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 xml:space="preserve"> 2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: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de B vers A.</w:t>
                              </w:r>
                            </w:p>
                            <w:p w:rsidR="00E00427" w:rsidRPr="008003A6" w:rsidRDefault="00E00427" w:rsidP="00E07C7D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58" o:spid="_x0000_s1156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RS7MAAAADbAAAADwAAAGRycy9kb3ducmV2LnhtbERPy4rCMBTdC/5DuAPuNFVQpGMqMiAI&#10;AwM6orO8NrcPbG5qE2v8e7MQZnk479U6mEb01LnasoLpJAFBnFtdc6ng+LsdL0E4j6yxsUwKnuRg&#10;nQ0HK0y1ffCe+oMvRQxhl6KCyvs2ldLlFRl0E9sSR66wnUEfYVdK3eEjhptGzpJkIQ3WHBsqbOmr&#10;ovx6uBsF3+1l15/4Z6r/wv0W+k2RnJ9SqdFH2HyC8BT8v/jt3mkF8zg2fok/QGY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UUuzAAAAA2wAAAA8AAAAAAAAAAAAAAAAA&#10;oQIAAGRycy9kb3ducmV2LnhtbFBLBQYAAAAABAAEAPkAAACOAwAAAAA=&#10;" strokecolor="red" strokeweight="3pt"/>
                    </v:group>
                  </w:pict>
                </mc:Fallback>
              </mc:AlternateContent>
            </w: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984583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sz w:val="14"/>
                <w:szCs w:val="14"/>
              </w:rPr>
              <w:drawing>
                <wp:inline distT="0" distB="0" distL="0" distR="0" wp14:anchorId="55790A2E" wp14:editId="1F887575">
                  <wp:extent cx="4273550" cy="802640"/>
                  <wp:effectExtent l="0" t="0" r="0" b="0"/>
                  <wp:docPr id="59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2.png"/>
                          <pic:cNvPicPr/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3550" cy="80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003A6" w:rsidRPr="00CF6BE2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5170D2" w:rsidRDefault="005170D2" w:rsidP="00617E9F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 </w:t>
            </w:r>
            <w:r w:rsidRPr="00CF6BE2"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984583" w:rsidRPr="00117A86" w:rsidRDefault="00B226E8" w:rsidP="00117A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sym w:font="Wingdings" w:char="F04E"/>
            </w:r>
            <w:r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="00984583" w:rsidRPr="00B226E8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Attention : 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Le mot « </w:t>
            </w:r>
            <w:r w:rsidR="00984583" w:rsidRPr="00B226E8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u w:val="single"/>
                <w:lang w:eastAsia="en-US"/>
              </w:rPr>
              <w:t xml:space="preserve">direction 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» dans le langage courant se confond avec le mot </w:t>
            </w:r>
            <w:r w:rsidR="00984583" w:rsidRPr="00B226E8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«</w:t>
            </w:r>
            <w:r w:rsidR="00984583" w:rsidRPr="00B226E8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u w:val="single"/>
                <w:lang w:eastAsia="en-US"/>
              </w:rPr>
              <w:t xml:space="preserve"> sens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». En mathématiques, on choisit d'abord une direction (une droite) puis on choisit un </w:t>
            </w:r>
            <w:r w:rsidR="00117A86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des deux sens sur cette droite.</w:t>
            </w:r>
          </w:p>
          <w:p w:rsidR="00984583" w:rsidRDefault="00984583" w:rsidP="00C063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color w:val="000000"/>
                <w:sz w:val="36"/>
                <w:szCs w:val="36"/>
              </w:rPr>
            </w:pPr>
            <w:r w:rsidRPr="00984583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2) Translation – déplacement rectiligne</w:t>
            </w:r>
          </w:p>
          <w:p w:rsidR="00984583" w:rsidRPr="00CF6BE2" w:rsidRDefault="00984583" w:rsidP="0098458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E07C7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510ECED0" wp14:editId="4020DC14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136525</wp:posOffset>
                      </wp:positionV>
                      <wp:extent cx="4175125" cy="1676400"/>
                      <wp:effectExtent l="19050" t="0" r="0" b="0"/>
                      <wp:wrapNone/>
                      <wp:docPr id="60" name="Groupe 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676400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61" name="Rectangle 61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1D35CF" w:rsidRPr="00117A86" w:rsidRDefault="001D35CF" w:rsidP="0099649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206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</w:pP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7030A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Lorsqu'on fait glisser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color w:val="7030A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une figure F d'un point A à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un point A' sur une ligne droite sans la tourner, on déplace tous ses points sur des droites parallèles : 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C0000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dans la même direction, dans le même sens et de la même longueur.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206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On dit que la figure  F' est l'image de la figure F par la translation qui transforme le point A en A'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Connecteur droit 62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60" o:spid="_x0000_s1157" style="position:absolute;margin-left:1.75pt;margin-top:10.75pt;width:328.75pt;height:132pt;z-index:251712512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">
                      <v:rect id="Rectangle 61" o:spid="_x0000_s1158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e0i8QA&#10;AADbAAAADwAAAGRycy9kb3ducmV2LnhtbESPT2uDQBTE74V+h+UVcmtWc7DBuoZQKGkoQv4deny4&#10;Lypx36q7Vfvtu4FCj8PM/IbJNrNpxUiDaywriJcRCOLS6oYrBZfz+/MahPPIGlvLpOCHHGzyx4cM&#10;U20nPtJ48pUIEHYpKqi971IpXVmTQbe0HXHwrnYw6IMcKqkHnALctHIVRYk02HBYqLGjt5rK2+nb&#10;KCj7Yu8+k2j7cjn3h14Wdqfll1KLp3n7CsLT7P/Df+0PrSCJ4f4l/A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HtIvEAAAA2wAAAA8AAAAAAAAAAAAAAAAAmAIAAGRycy9k&#10;b3ducmV2LnhtbFBLBQYAAAAABAAEAPUAAACJAwAAAAA=&#10;" fillcolor="#f2dbdb [661]" stroked="f" strokeweight="2pt">
                        <v:textbox>
                          <w:txbxContent>
                            <w:p w:rsidR="00E00427" w:rsidRPr="00117A86" w:rsidRDefault="00E00427" w:rsidP="0099649D">
                              <w:pPr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206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</w:pP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7030A0"/>
                                  <w:sz w:val="28"/>
                                  <w:szCs w:val="28"/>
                                  <w:lang w:eastAsia="en-US"/>
                                </w:rPr>
                                <w:t>Lorsqu'on fait glisser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color w:val="7030A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une figure F d'un point A à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un point A' sur une ligne droite sans la tourner, on déplace tous ses points sur des droites parallèles : 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C0000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dans la même direction, dans le même sens et de la même longueur.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206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On dit que la figure  F' est l'image de la figure F par la translation qui transforme le point A en A'</w:t>
                              </w:r>
                            </w:p>
                          </w:txbxContent>
                        </v:textbox>
                      </v:rect>
                      <v:line id="Connecteur droit 62" o:spid="_x0000_s1159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Cvu8MAAADbAAAADwAAAGRycy9kb3ducmV2LnhtbESPT4vCMBTE74LfITzBm6Z6EOkaS1kQ&#10;BEHwD7t7fNs827LNS21ijd/eCMIeh5n5DbPKgmlET52rLSuYTRMQxIXVNZcKzqfNZAnCeWSNjWVS&#10;8CAH2Xo4WGGq7Z0P1B99KSKEXYoKKu/bVEpXVGTQTW1LHL2L7Qz6KLtS6g7vEW4aOU+ShTRYc1yo&#10;sKXPioq/480o2LW/2/6L9zP9E27X0OeX5PshlRqPQv4BwlPw/+F3e6sVLObw+hJ/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Qr7vDAAAA2w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117A86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sym w:font="Wingdings 2" w:char="F0AA"/>
            </w:r>
            <w: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De même, le point B' est l'image de B par la translation qui transforme A en </w:t>
            </w:r>
            <w:proofErr w:type="gramStart"/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A'</w:t>
            </w:r>
            <w:r w:rsid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  <w:proofErr w:type="gramEnd"/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Définition </w:t>
            </w:r>
            <w:r w:rsid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</w:t>
            </w: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C06303" w:rsidRPr="00427C8C" w:rsidRDefault="0099649D" w:rsidP="00427C8C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lastRenderedPageBreak/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47A7AEED" wp14:editId="06EE94C4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40640</wp:posOffset>
                      </wp:positionV>
                      <wp:extent cx="4225925" cy="2164080"/>
                      <wp:effectExtent l="0" t="0" r="3175" b="7620"/>
                      <wp:wrapNone/>
                      <wp:docPr id="20" name="Groupe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2164080"/>
                                <a:chOff x="0" y="0"/>
                                <a:chExt cx="4225925" cy="1018540"/>
                              </a:xfrm>
                            </wpg:grpSpPr>
                            <wps:wsp>
                              <wps:cNvPr id="5" name="Rectangle 5"/>
                              <wps:cNvSpPr/>
                              <wps:spPr>
                                <a:xfrm>
                                  <a:off x="0" y="0"/>
                                  <a:ext cx="4225925" cy="1018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0F2328" w:rsidRDefault="001D35CF" w:rsidP="000F2328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Les couples formés des points et de leurs images par cette translation : (A ; A'), (B; B'), (C; C'),... définissent un vecteur par la donnée :</w:t>
                                    </w:r>
                                  </w:p>
                                  <w:p w:rsidR="001D35CF" w:rsidRPr="000F2328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•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e direction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: la droite (AA')</w:t>
                                    </w:r>
                                  </w:p>
                                  <w:p w:rsidR="001D35CF" w:rsidRPr="00553C47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•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 sens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: de A vers A'</w:t>
                                    </w:r>
                                  </w:p>
                                  <w:p w:rsidR="001D35CF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•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e longueur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= AA'</w:t>
                                    </w:r>
                                  </w:p>
                                  <w:p w:rsidR="001D35CF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  <w:p w:rsidR="001D35CF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  <w:p w:rsidR="001D35CF" w:rsidRPr="000F2328" w:rsidRDefault="001D35CF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Connecteur droit 19"/>
                              <wps:cNvCnPr/>
                              <wps:spPr>
                                <a:xfrm>
                                  <a:off x="9525" y="0"/>
                                  <a:ext cx="0" cy="10080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" o:spid="_x0000_s1160" style="position:absolute;left:0;text-align:left;margin-left:2.35pt;margin-top:3.2pt;width:332.75pt;height:170.4pt;z-index:251695104;mso-height-relative:margin" coordsize="42259,10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">
                      <v:rect id="Rectangle 5" o:spid="_x0000_s1161" style="position:absolute;width:42259;height:101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MFzcQA&#10;AADaAAAADwAAAGRycy9kb3ducmV2LnhtbESPQWvCQBSE74X+h+UJ3urGikVSNyIBqRcpiVLI7ZF9&#10;JiG7b0N2q/HfdwuFHoeZ+YbZ7iZrxI1G3zlWsFwkIIhrpztuFFzOh5cNCB+QNRrHpOBBHnbZ89MW&#10;U+3uXNCtDI2IEPYpKmhDGFIpfd2SRb9wA3H0rm60GKIcG6lHvEe4NfI1Sd6kxY7jQosD5S3Vfflt&#10;FVSHVWHyKv+qzGdx6vpL/rFal0rNZ9P+HUSgKfyH/9pHrWANv1fiDZD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TBc3EAAAA2gAAAA8AAAAAAAAAAAAAAAAAmAIAAGRycy9k&#10;b3ducmV2LnhtbFBLBQYAAAAABAAEAPUAAACJAwAAAAA=&#10;" fillcolor="#f2dcdb" stroked="f" strokeweight="2pt">
                        <v:textbox>
                          <w:txbxContent>
                            <w:p w:rsidR="00E00427" w:rsidRPr="000F2328" w:rsidRDefault="00E00427" w:rsidP="000F2328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Les couples formés des points et de leurs images par cette translation : (A ; A'), (B; B'), (C; C'),... définissent un vecteur par la donnée :</w:t>
                              </w:r>
                            </w:p>
                            <w:p w:rsidR="00E00427" w:rsidRPr="000F2328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•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e direction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: la droite (AA')</w:t>
                              </w:r>
                            </w:p>
                            <w:p w:rsidR="00E00427" w:rsidRPr="00553C47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•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 sens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: de A vers A'</w:t>
                              </w:r>
                            </w:p>
                            <w:p w:rsidR="00E00427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•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e longueur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= AA'</w:t>
                              </w:r>
                            </w:p>
                            <w:p w:rsidR="00E00427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E00427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E00427" w:rsidRPr="000F2328" w:rsidRDefault="00E00427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" o:spid="_x0000_s1162" style="position:absolute;visibility:visible;mso-wrap-style:square" from="95,0" to="9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JOt8IAAADbAAAADwAAAGRycy9kb3ducmV2LnhtbERPTWvCQBC9C/6HZYTezCY9lJq6SigI&#10;QqFQK7bHaXZMQrOzMbsmm3/fLQje5vE+Z70NphUD9a6xrCBLUhDEpdUNVwqOn7vlMwjnkTW2lknB&#10;RA62m/lsjbm2I3/QcPCViCHsclRQe9/lUrqyJoMusR1x5M62N+gj7CupexxjuGnlY5o+SYMNx4Ya&#10;O3qtqfw9XI2Ct+5nP5z4PdPf4XoJQ3FOvyap1MMiFC8gPAV/F9/cex3nr+D/l3i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JOt8IAAADbAAAADwAAAAAAAAAAAAAA&#10;AAChAgAAZHJzL2Rvd25yZXYueG1sUEsFBgAAAAAEAAQA+QAAAJADAAAAAA==&#10;" strokecolor="red" strokeweight="3pt"/>
                    </v:group>
                  </w:pict>
                </mc:Fallback>
              </mc:AlternateConten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C06303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9CDCE71" wp14:editId="3775711C">
                      <wp:simplePos x="0" y="0"/>
                      <wp:positionH relativeFrom="column">
                        <wp:posOffset>2475865</wp:posOffset>
                      </wp:positionH>
                      <wp:positionV relativeFrom="paragraph">
                        <wp:posOffset>120650</wp:posOffset>
                      </wp:positionV>
                      <wp:extent cx="1700530" cy="1470660"/>
                      <wp:effectExtent l="0" t="0" r="0" b="0"/>
                      <wp:wrapNone/>
                      <wp:docPr id="27687" name="Rectangle 276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0530" cy="1470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504D">
                                  <a:lumMod val="20000"/>
                                  <a:lumOff val="80000"/>
                                </a:srgb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1D35CF" w:rsidRDefault="001D35CF" w:rsidP="00C06303">
                                  <w:pPr>
                                    <w:ind w:left="-113"/>
                                    <w:jc w:val="center"/>
                                  </w:pPr>
                                  <w:r>
                                    <w:rPr>
                                      <w:rFonts w:asciiTheme="majorBidi" w:eastAsiaTheme="minorHAnsi" w:hAnsiTheme="majorBidi" w:cstheme="majorBidi"/>
                                      <w:noProof/>
                                      <w:color w:val="000000"/>
                                      <w:sz w:val="28"/>
                                      <w:szCs w:val="28"/>
                                    </w:rPr>
                                    <w:drawing>
                                      <wp:inline distT="0" distB="0" distL="0" distR="0" wp14:anchorId="13060AA1" wp14:editId="69D27896">
                                        <wp:extent cx="1668145" cy="1306597"/>
                                        <wp:effectExtent l="0" t="0" r="8255" b="8255"/>
                                        <wp:docPr id="292" name="Image 29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za 3.png"/>
                                                <pic:cNvPicPr/>
                                              </pic:nvPicPr>
                                              <pic:blipFill>
                                                <a:blip r:embed="rId1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70374" cy="13083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687" o:spid="_x0000_s1163" style="position:absolute;left:0;text-align:left;margin-left:194.95pt;margin-top:9.5pt;width:133.9pt;height:115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" fillcolor="#f2dcdb" stroked="f" strokeweight="2pt">
                      <v:textbox>
                        <w:txbxContent>
                          <w:p w:rsidR="009114CE" w:rsidRDefault="009114CE" w:rsidP="00C06303">
                            <w:pPr>
                              <w:ind w:left="-113"/>
                              <w:jc w:val="center"/>
                            </w:pPr>
                            <w:r>
                              <w:rPr>
                                <w:rFonts w:asciiTheme="majorBidi" w:eastAsiaTheme="minorHAnsi" w:hAnsiTheme="majorBidi" w:cstheme="majorBidi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3060AA1" wp14:editId="69D27896">
                                  <wp:extent cx="1668145" cy="1306597"/>
                                  <wp:effectExtent l="0" t="0" r="8255" b="8255"/>
                                  <wp:docPr id="292" name="Image 2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za 3.png"/>
                                          <pic:cNvPicPr/>
                                        </pic:nvPicPr>
                                        <pic:blipFill>
                                          <a:blip r:embed="rId1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0374" cy="13083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Pr="00CF6BE2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C06303" w:rsidRPr="00553C47" w:rsidRDefault="00C06303" w:rsidP="00C063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b/>
                <w:bCs/>
                <w:color w:val="000000"/>
                <w:sz w:val="28"/>
                <w:szCs w:val="28"/>
                <w:lang w:eastAsia="en-US"/>
              </w:rPr>
            </w:pPr>
            <w:r w:rsidRPr="00553C47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eastAsia="en-US"/>
              </w:rPr>
              <w:t>On note ū ce vecteur associé à la translation et on écrit</w:t>
            </w:r>
            <w:r w:rsidRPr="00553C47">
              <w:rPr>
                <w:rFonts w:asciiTheme="majorBidi" w:eastAsiaTheme="minorHAnsi" w:hAnsiTheme="majorBidi" w:cstheme="majorBidi"/>
                <w:b/>
                <w:bCs/>
                <w:color w:val="000000"/>
                <w:sz w:val="28"/>
                <w:szCs w:val="28"/>
                <w:lang w:eastAsia="en-US"/>
              </w:rPr>
              <w:t xml:space="preserve"> :</w:t>
            </w:r>
          </w:p>
          <w:p w:rsidR="00C06303" w:rsidRPr="00C06303" w:rsidRDefault="00451828" w:rsidP="006D725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960" w:dyaOrig="380">
                <v:shape id="_x0000_i1075" type="#_x0000_t75" style="width:48pt;height:19.5pt" o:ole="">
                  <v:imagedata r:id="rId140" o:title=""/>
                </v:shape>
                <o:OLEObject Type="Embed" ProgID="Equation.DSMT4" ShapeID="_x0000_i1075" DrawAspect="Content" ObjectID="_1618319215" r:id="rId141"/>
              </w:object>
            </w:r>
          </w:p>
          <w:p w:rsidR="00C06303" w:rsidRPr="00C06303" w:rsidRDefault="00C06303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06303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3) Vecteurs égaux</w:t>
            </w:r>
          </w:p>
          <w:p w:rsidR="00C06303" w:rsidRDefault="00C0630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2F811185" wp14:editId="0589E6B3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62230</wp:posOffset>
                      </wp:positionV>
                      <wp:extent cx="4175125" cy="1295400"/>
                      <wp:effectExtent l="19050" t="0" r="0" b="19050"/>
                      <wp:wrapNone/>
                      <wp:docPr id="1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295400"/>
                                <a:chOff x="0" y="-6998"/>
                                <a:chExt cx="5490575" cy="528638"/>
                              </a:xfrm>
                            </wpg:grpSpPr>
                            <wps:wsp>
                              <wps:cNvPr id="2" name="Rectangle 2"/>
                              <wps:cNvSpPr/>
                              <wps:spPr>
                                <a:xfrm>
                                  <a:off x="4175" y="-6998"/>
                                  <a:ext cx="5486400" cy="5286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6D7253" w:rsidRDefault="001D35CF" w:rsidP="008502B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Deux vecteurs 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20">
                                        <v:shape id="_x0000_i1076" type="#_x0000_t75" style="width:19.5pt;height:16.5pt" o:ole="">
                                          <v:imagedata r:id="rId142" o:title=""/>
                                        </v:shape>
                                        <o:OLEObject Type="Embed" ProgID="Equation.DSMT4" ShapeID="_x0000_i1076" DrawAspect="Content" ObjectID="_1618319314" r:id="rId143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077" type="#_x0000_t75" style="width:24pt;height:16.5pt" o:ole="">
                                          <v:imagedata r:id="rId144" o:title=""/>
                                        </v:shape>
                                        <o:OLEObject Type="Embed" ProgID="Equation.DSMT4" ShapeID="_x0000_i1077" DrawAspect="Content" ObjectID="_1618319315" r:id="rId145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sont égaux lorsqu'ils ont la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même direction, le même sens et la même longueur.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On écrit :</w:t>
                                    </w:r>
                                  </w:p>
                                  <w:p w:rsidR="001D35CF" w:rsidRPr="006D7253" w:rsidRDefault="001D35CF" w:rsidP="008502B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   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20" w:dyaOrig="340">
                                        <v:shape id="_x0000_i1078" type="#_x0000_t75" style="width:55.5pt;height:16.5pt" o:ole="">
                                          <v:imagedata r:id="rId86" o:title=""/>
                                        </v:shape>
                                        <o:OLEObject Type="Embed" ProgID="Equation.DSMT4" ShapeID="_x0000_i1078" DrawAspect="Content" ObjectID="_1618319316" r:id="rId146"/>
                                      </w:object>
                                    </w:r>
                                  </w:p>
                                  <w:p w:rsidR="001D35CF" w:rsidRPr="00CA728E" w:rsidRDefault="001D35CF" w:rsidP="00CF261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Connecteur droit 3"/>
                              <wps:cNvCnPr/>
                              <wps:spPr>
                                <a:xfrm>
                                  <a:off x="0" y="0"/>
                                  <a:ext cx="4175" cy="5216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" o:spid="_x0000_s1164" style="position:absolute;left:0;text-align:left;margin-left:4.15pt;margin-top:4.9pt;width:328.75pt;height:102pt;z-index:251655168;mso-width-relative:margin;mso-height-relative:margin" coordorigin=",-69" coordsize="54905,5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">
                      <v:rect id="Rectangle 2" o:spid="_x0000_s1165" style="position:absolute;left:41;top:-69;width:54864;height:5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qducMA&#10;AADaAAAADwAAAGRycy9kb3ducmV2LnhtbESPQWvCQBSE7wX/w/IEb3Wj0lKiq0hA9CIlqQi5PbLP&#10;JLj7NmRXjf/eLRR6HGbmG2a1GawRd+p961jBbJqAIK6cbrlWcPrZvX+B8AFZo3FMCp7kYbMeva0w&#10;1e7BOd2LUIsIYZ+igiaELpXSVw1Z9FPXEUfv4nqLIcq+lrrHR4RbI+dJ8iktthwXGuwoa6i6Fjer&#10;oNwtcpOV2bk03/mxvZ6y/eKjUGoyHrZLEIGG8B/+ax+0gjn8Xok3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7qducMAAADaAAAADwAAAAAAAAAAAAAAAACYAgAAZHJzL2Rv&#10;d25yZXYueG1sUEsFBgAAAAAEAAQA9QAAAIgDAAAAAA==&#10;" fillcolor="#f2dcdb" stroked="f" strokeweight="2pt">
                        <v:textbox>
                          <w:txbxContent>
                            <w:p w:rsidR="00E00427" w:rsidRPr="006D7253" w:rsidRDefault="00E00427" w:rsidP="008502B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Deux vecteurs 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20">
                                  <v:shape id="_x0000_i1155" type="#_x0000_t75" style="width:19.8pt;height:16.2pt" o:ole="">
                                    <v:imagedata r:id="rId147" o:title=""/>
                                  </v:shape>
                                  <o:OLEObject Type="Embed" ProgID="Equation.DSMT4" ShapeID="_x0000_i1155" DrawAspect="Content" ObjectID="_1611445329" r:id="rId148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et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56" type="#_x0000_t75" style="width:24pt;height:16.8pt" o:ole="">
                                    <v:imagedata r:id="rId149" o:title=""/>
                                  </v:shape>
                                  <o:OLEObject Type="Embed" ProgID="Equation.DSMT4" ShapeID="_x0000_i1156" DrawAspect="Content" ObjectID="_1611445330" r:id="rId150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sont égaux lorsqu'ils ont la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même direction, le même sens et la même longueur.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On écrit :</w:t>
                              </w:r>
                            </w:p>
                            <w:p w:rsidR="00E00427" w:rsidRPr="006D7253" w:rsidRDefault="00E00427" w:rsidP="008502B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   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120" w:dyaOrig="340">
                                  <v:shape id="_x0000_i1157" type="#_x0000_t75" style="width:55.8pt;height:16.8pt" o:ole="">
                                    <v:imagedata r:id="rId151" o:title=""/>
                                  </v:shape>
                                  <o:OLEObject Type="Embed" ProgID="Equation.DSMT4" ShapeID="_x0000_i1157" DrawAspect="Content" ObjectID="_1611445331" r:id="rId152"/>
                                </w:object>
                              </w:r>
                            </w:p>
                            <w:p w:rsidR="00E00427" w:rsidRPr="00CA728E" w:rsidRDefault="00E00427" w:rsidP="00CF261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line id="Connecteur droit 3" o:spid="_x0000_s1166" style="position:absolute;visibility:visible;mso-wrap-style:square" from="0,0" to="4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y0V8MAAADaAAAADwAAAGRycy9kb3ducmV2LnhtbESPQWvCQBSE74L/YXlCb2aTFoqkrhIK&#10;glAo1Irt8TX7TEKzb2N2TTb/vlsQPA4z8w2z3gbTioF611hWkCUpCOLS6oYrBcfP3XIFwnlkja1l&#10;UjCRg+1mPltjru3IHzQcfCUihF2OCmrvu1xKV9Zk0CW2I47e2fYGfZR9JXWPY4SbVj6m6bM02HBc&#10;qLGj15rK38PVKHjrfvbDid8z/R2ulzAU5/Rrkko9LELxAsJT8Pfwrb3XCp7g/0q8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stFfDAAAA2g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964DB6">
            <w:pPr>
              <w:jc w:val="center"/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color w:val="365F91" w:themeColor="accent1" w:themeShade="BF"/>
                <w:sz w:val="28"/>
                <w:szCs w:val="28"/>
              </w:rPr>
              <w:drawing>
                <wp:inline distT="0" distB="0" distL="0" distR="0" wp14:anchorId="16640A2A" wp14:editId="16E6BC63">
                  <wp:extent cx="2575560" cy="1369677"/>
                  <wp:effectExtent l="0" t="0" r="0" b="2540"/>
                  <wp:docPr id="27692" name="Image 27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4.png"/>
                          <pic:cNvPicPr/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7721" cy="1370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lastRenderedPageBreak/>
              <w:t>Théorème</w:t>
            </w:r>
            <w:r w:rsidR="003B217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  <w:proofErr w:type="gramStart"/>
            <w:r w:rsidR="003B217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1 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 :</w:t>
            </w:r>
            <w:proofErr w:type="gramEnd"/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2CD5CE40" wp14:editId="21562E24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05410</wp:posOffset>
                      </wp:positionV>
                      <wp:extent cx="4171950" cy="2385060"/>
                      <wp:effectExtent l="19050" t="0" r="0" b="15240"/>
                      <wp:wrapNone/>
                      <wp:docPr id="18" name="Groupe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1950" cy="238506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427C8C" w:rsidRDefault="001D35CF" w:rsidP="00926268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427C8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oient A, B, C et D quatre points deux à deux distincts. Les trois conditions suivantes sont équivalentes :</w:t>
                                    </w:r>
                                  </w:p>
                                  <w:p w:rsidR="001D35CF" w:rsidRPr="008F69A7" w:rsidRDefault="001D35CF" w:rsidP="00427C8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</w:pPr>
                                    <w:r w:rsidRPr="00427C8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1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4F6228" w:themeColor="accent3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 xml:space="preserve">) 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Le point D est l'image de C par la translation de    vecteur AB</w:t>
                                    </w:r>
                                  </w:p>
                                  <w:p w:rsidR="001D35CF" w:rsidRPr="008F69A7" w:rsidRDefault="001D35CF" w:rsidP="007D02E7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2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 xml:space="preserve">) Les vecteurs 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object w:dxaOrig="400" w:dyaOrig="320">
                                        <v:shape id="_x0000_i1079" type="#_x0000_t75" style="width:19.5pt;height:16.5pt" o:ole="">
                                          <v:imagedata r:id="rId144" o:title=""/>
                                        </v:shape>
                                        <o:OLEObject Type="Embed" ProgID="Equation.DSMT4" ShapeID="_x0000_i1079" DrawAspect="Content" ObjectID="_1618319317" r:id="rId154"/>
                                      </w:objec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object w:dxaOrig="480" w:dyaOrig="340">
                                        <v:shape id="_x0000_i1080" type="#_x0000_t75" style="width:24pt;height:16.5pt" o:ole="">
                                          <v:imagedata r:id="rId144" o:title=""/>
                                        </v:shape>
                                        <o:OLEObject Type="Embed" ProgID="Equation.DSMT4" ShapeID="_x0000_i1080" DrawAspect="Content" ObjectID="_1618319318" r:id="rId155"/>
                                      </w:objec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sont égaux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</w:p>
                                  <w:p w:rsidR="001D35CF" w:rsidRPr="008F69A7" w:rsidRDefault="001D35CF" w:rsidP="00427C8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</w:pP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3</w:t>
                                    </w:r>
                                    <w:r w:rsidRPr="008F69A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403152" w:themeColor="accent4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) le quadrilatère ABDC est un parallélogramme                    (éventuellement aplati)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Connecteur droit 14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8" o:spid="_x0000_s1167" style="position:absolute;margin-left:-.05pt;margin-top:8.3pt;width:328.5pt;height:187.8pt;z-index:251694080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">
                      <v:rect id="Rectangle 4" o:spid="_x0000_s1168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+gVsQA&#10;AADaAAAADwAAAGRycy9kb3ducmV2LnhtbESPQWvCQBSE7wX/w/IK3uqmtZUSs4oERC+lJEoht0f2&#10;mYTsvg3ZrcZ/3y0Uehxm5hsm207WiCuNvnOs4HmRgCCune64UXA+7Z/eQfiArNE4JgV38rDdzB4y&#10;TLW7cUHXMjQiQtinqKANYUil9HVLFv3CDcTRu7jRYohybKQe8Rbh1siXJFlJix3HhRYHyluq+/Lb&#10;Kqj2y8LkVf5Vmc/io+vP+WH5Vio1f5x2axCBpvAf/msftYJX+L0Sb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foFbEAAAA2gAAAA8AAAAAAAAAAAAAAAAAmAIAAGRycy9k&#10;b3ducmV2LnhtbFBLBQYAAAAABAAEAPUAAACJAwAAAAA=&#10;" fillcolor="#f2dcdb" stroked="f" strokeweight="2pt">
                        <v:textbox>
                          <w:txbxContent>
                            <w:p w:rsidR="001D35CF" w:rsidRPr="00427C8C" w:rsidRDefault="001D35CF" w:rsidP="00926268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427C8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oient A, B, C et D quatre points deux à deux distincts. Les trois conditions suivantes sont équivalentes :</w:t>
                              </w:r>
                            </w:p>
                            <w:p w:rsidR="001D35CF" w:rsidRPr="008F69A7" w:rsidRDefault="001D35CF" w:rsidP="00427C8C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</w:pPr>
                              <w:r w:rsidRPr="00427C8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1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4F6228" w:themeColor="accent3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 xml:space="preserve">) 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Le point D est l'image de C par la translation de    vecteur AB</w:t>
                              </w:r>
                            </w:p>
                            <w:p w:rsidR="001D35CF" w:rsidRPr="008F69A7" w:rsidRDefault="001D35CF" w:rsidP="007D02E7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>2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 xml:space="preserve">) Les vecteurs 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object w:dxaOrig="400" w:dyaOrig="320">
                                  <v:shape id="_x0000_i1158" type="#_x0000_t75" style="width:19.8pt;height:16.2pt" o:ole="">
                                    <v:imagedata r:id="rId156" o:title=""/>
                                  </v:shape>
                                  <o:OLEObject Type="Embed" ProgID="Equation.DSMT4" ShapeID="_x0000_i1158" DrawAspect="Content" ObjectID="_1611516557" r:id="rId157"/>
                                </w:objec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 xml:space="preserve"> et 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object w:dxaOrig="480" w:dyaOrig="340">
                                  <v:shape id="_x0000_i1159" type="#_x0000_t75" style="width:24pt;height:16.8pt" o:ole="">
                                    <v:imagedata r:id="rId156" o:title=""/>
                                  </v:shape>
                                  <o:OLEObject Type="Embed" ProgID="Equation.DSMT4" ShapeID="_x0000_i1159" DrawAspect="Content" ObjectID="_1611516558" r:id="rId158"/>
                                </w:objec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sont égaux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</w:p>
                            <w:p w:rsidR="001D35CF" w:rsidRPr="008F69A7" w:rsidRDefault="001D35CF" w:rsidP="00427C8C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</w:pP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>3</w:t>
                              </w:r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) le quadrilatère ABDC est un pa</w:t>
                              </w:r>
                              <w:bookmarkStart w:id="2" w:name="_GoBack"/>
                              <w:bookmarkEnd w:id="2"/>
                              <w:r w:rsidRPr="008F69A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i/>
                                  <w:iCs/>
                                  <w:color w:val="403152" w:themeColor="accent4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rallélogramme                    (éventuellement aplati).</w:t>
                              </w:r>
                            </w:p>
                          </w:txbxContent>
                        </v:textbox>
                      </v:rect>
                      <v:line id="Connecteur droit 14" o:spid="_x0000_s1169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PhKcIAAADbAAAADwAAAGRycy9kb3ducmV2LnhtbERP32vCMBB+F/wfwgl7s2nHGNIZpQwE&#10;YTCYE7fHW3O2Zc2lNrFN//tlIPh2H9/PW2+DacVAvWssK8iSFARxaXXDlYLj5265AuE8ssbWMimY&#10;yMF2M5+tMdd25A8aDr4SMYRdjgpq77tcSlfWZNAltiOO3Nn2Bn2EfSV1j2MMN618TNNnabDh2FBj&#10;R681lb+Hq1Hw1v3shxO/Z/o7XC9hKM7p1ySVeliE4gWEp+Dv4pt7r+P8J/j/JR4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PhKcIAAADbAAAADwAAAAAAAAAAAAAA&#10;AAChAgAAZHJzL2Rvd25yZXYueG1sUEsFBgAAAAAEAAQA+QAAAJADAAAAAA==&#10;" strokecolor="red" strokeweight="3pt"/>
                    </v:group>
                  </w:pict>
                </mc:Fallback>
              </mc:AlternateContent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Pr="004053C1" w:rsidRDefault="00427C8C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427C8C" w:rsidRDefault="00553C47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sym w:font="Wingdings" w:char="F04E"/>
            </w:r>
            <w:r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 xml:space="preserve"> </w:t>
            </w:r>
            <w:proofErr w:type="gramStart"/>
            <w:r w:rsidR="004053C1" w:rsidRPr="00553C47"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>Attention  :</w:t>
            </w:r>
            <w:proofErr w:type="gramEnd"/>
            <w:r w:rsidR="004053C1" w:rsidRPr="00553C47"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 xml:space="preserve">  </w:t>
            </w:r>
            <w:r w:rsidR="004053C1" w:rsidRPr="004053C1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>ABDC et non ABCD : il faut faire le tour du quadrilatère, dans un sens ou dans l'autre.</w:t>
            </w:r>
          </w:p>
          <w:p w:rsidR="004053C1" w:rsidRPr="004053C1" w:rsidRDefault="004053C1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3B217D" w:rsidRDefault="004053C1" w:rsidP="00964DB6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4053C1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>Conséquence : Si on a une égalité vectorielle, on peut écrire trois autres égalités vectorielles (les deux autres s'obtiennent en changeant de sens) :</w:t>
            </w:r>
          </w:p>
          <w:p w:rsidR="00964DB6" w:rsidRPr="004053C1" w:rsidRDefault="00964DB6" w:rsidP="00964DB6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3B217D" w:rsidRDefault="003B217D" w:rsidP="003B21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Théorème </w:t>
            </w:r>
            <w:proofErr w:type="gramStart"/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2  :</w:t>
            </w:r>
            <w:proofErr w:type="gramEnd"/>
          </w:p>
          <w:p w:rsidR="00427C8C" w:rsidRDefault="003B217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0234DA19" wp14:editId="409F9B58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93345</wp:posOffset>
                      </wp:positionV>
                      <wp:extent cx="4171950" cy="1127760"/>
                      <wp:effectExtent l="19050" t="0" r="0" b="15240"/>
                      <wp:wrapNone/>
                      <wp:docPr id="27693" name="Groupe 276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1950" cy="112776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694" name="Rectangle 27694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 w:cs="Arial"/>
                                        <w:color w:val="151B00"/>
                                        <w:sz w:val="34"/>
                                        <w:szCs w:val="34"/>
                                      </w:rPr>
                                      <w:t>[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20">
                                        <v:shape id="_x0000_i1081" type="#_x0000_t75" style="width:19.5pt;height:16.5pt" o:ole="">
                                          <v:imagedata r:id="rId156" o:title=""/>
                                        </v:shape>
                                        <o:OLEObject Type="Embed" ProgID="Equation.DSMT4" ShapeID="_x0000_i1081" DrawAspect="Content" ObjectID="_1618319319" r:id="rId159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et </w:t>
                                    </w:r>
                                    <w:proofErr w:type="gramEnd"/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082" type="#_x0000_t75" style="width:24pt;height:16.5pt" o:ole="">
                                          <v:imagedata r:id="rId156" o:title=""/>
                                        </v:shape>
                                        <o:OLEObject Type="Embed" ProgID="Equation.DSMT4" ShapeID="_x0000_i1082" DrawAspect="Content" ObjectID="_1618319320" r:id="rId160"/>
                                      </w:objec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] </w:t>
                                    </w:r>
                                    <w:proofErr w:type="spellStart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si</w:t>
                                    </w:r>
                                    <w:proofErr w:type="spellEnd"/>
                                  </w:p>
                                  <w:p w:rsidR="001D35CF" w:rsidRDefault="001D35CF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[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ABDC est un parallélogramme</w: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] </w:t>
                                    </w:r>
                                  </w:p>
                                  <w:p w:rsidR="001D35CF" w:rsidRPr="003B217D" w:rsidRDefault="001D35CF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si</w:t>
                                    </w:r>
                                    <w:proofErr w:type="spellEnd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[</w:t>
                                    </w:r>
                                    <w:proofErr w:type="gramEnd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20" w:dyaOrig="340">
                                        <v:shape id="_x0000_i1083" type="#_x0000_t75" style="width:21pt;height:16.5pt" o:ole="">
                                          <v:imagedata r:id="rId161" o:title=""/>
                                        </v:shape>
                                        <o:OLEObject Type="Embed" ProgID="Equation.DSMT4" ShapeID="_x0000_i1083" DrawAspect="Content" ObjectID="_1618319321" r:id="rId162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084" type="#_x0000_t75" style="width:24pt;height:16.5pt" o:ole="">
                                          <v:imagedata r:id="rId163" o:title=""/>
                                        </v:shape>
                                        <o:OLEObject Type="Embed" ProgID="Equation.DSMT4" ShapeID="_x0000_i1084" DrawAspect="Content" ObjectID="_1618319322" r:id="rId164"/>
                                      </w:objec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]</w:t>
                                    </w:r>
                                  </w:p>
                                  <w:p w:rsidR="001D35CF" w:rsidRPr="00427C8C" w:rsidRDefault="001D35CF" w:rsidP="003B217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95" name="Connecteur droit 27695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3" o:spid="_x0000_s1170" style="position:absolute;margin-left:-.05pt;margin-top:7.35pt;width:328.5pt;height:88.8pt;z-index:251715584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">
                      <v:rect id="Rectangle 27694" o:spid="_x0000_s1171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MjB8gA&#10;AADeAAAADwAAAGRycy9kb3ducmV2LnhtbESPQWvCQBSE70L/w/IKvemmWq1NXaUExF6KJBUht0f2&#10;NQnuvg3ZVdN/3y0IHoeZ+YZZbQZrxIV63zpW8DxJQBBXTrdcKzh8b8dLED4gazSOScEvedisH0Yr&#10;TLW7ck6XItQiQtinqKAJoUul9FVDFv3EdcTR+3G9xRBlX0vd4zXCrZHTJFlIiy3HhQY7yhqqTsXZ&#10;Kii3s9xkZXYszT7/ak+HbDebF0o9PQ4f7yACDeEevrU/tYLp6+LtBf7vxCsg1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W8yMHyAAAAN4AAAAPAAAAAAAAAAAAAAAAAJgCAABk&#10;cnMvZG93bnJldi54bWxQSwUGAAAAAAQABAD1AAAAjQMAAAAA&#10;" fillcolor="#f2dcdb" stroked="f" strokeweight="2pt">
                        <v:textbox>
                          <w:txbxContent>
                            <w:p w:rsidR="00E00427" w:rsidRDefault="00E00427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>
                                <w:rPr>
                                  <w:rFonts w:ascii="Arial" w:eastAsia="Arial" w:hAnsi="Arial" w:cs="Arial"/>
                                  <w:color w:val="151B00"/>
                                  <w:sz w:val="34"/>
                                  <w:szCs w:val="34"/>
                                </w:rPr>
                                <w:t>[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20">
                                  <v:shape id="_x0000_i1160" type="#_x0000_t75" style="width:19.8pt;height:16.2pt" o:ole="">
                                    <v:imagedata r:id="rId147" o:title=""/>
                                  </v:shape>
                                  <o:OLEObject Type="Embed" ProgID="Equation.DSMT4" ShapeID="_x0000_i1160" DrawAspect="Content" ObjectID="_1611445334" r:id="rId165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gramStart"/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et </w:t>
                              </w:r>
                              <w:proofErr w:type="gramEnd"/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61" type="#_x0000_t75" style="width:24pt;height:16.8pt" o:ole="">
                                    <v:imagedata r:id="rId149" o:title=""/>
                                  </v:shape>
                                  <o:OLEObject Type="Embed" ProgID="Equation.DSMT4" ShapeID="_x0000_i1161" DrawAspect="Content" ObjectID="_1611445335" r:id="rId166"/>
                                </w:objec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] </w:t>
                              </w:r>
                              <w:proofErr w:type="spellStart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si</w:t>
                              </w:r>
                              <w:proofErr w:type="spellEnd"/>
                            </w:p>
                            <w:p w:rsidR="00E00427" w:rsidRDefault="00E00427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[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ABDC est un parallélogramme</w: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] </w:t>
                              </w:r>
                            </w:p>
                            <w:p w:rsidR="00E00427" w:rsidRPr="003B217D" w:rsidRDefault="00E00427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proofErr w:type="spellStart"/>
                              <w:proofErr w:type="gramStart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si</w:t>
                              </w:r>
                              <w:proofErr w:type="spellEnd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[</w:t>
                              </w:r>
                              <w:proofErr w:type="gramEnd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20" w:dyaOrig="340">
                                  <v:shape id="_x0000_i1162" type="#_x0000_t75" style="width:21pt;height:16.8pt" o:ole="">
                                    <v:imagedata r:id="rId167" o:title=""/>
                                  </v:shape>
                                  <o:OLEObject Type="Embed" ProgID="Equation.DSMT4" ShapeID="_x0000_i1162" DrawAspect="Content" ObjectID="_1611445336" r:id="rId168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et </w: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63" type="#_x0000_t75" style="width:24pt;height:16.2pt" o:ole="">
                                    <v:imagedata r:id="rId169" o:title=""/>
                                  </v:shape>
                                  <o:OLEObject Type="Embed" ProgID="Equation.DSMT4" ShapeID="_x0000_i1163" DrawAspect="Content" ObjectID="_1611445337" r:id="rId170"/>
                                </w:objec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]</w:t>
                              </w:r>
                            </w:p>
                            <w:p w:rsidR="00E00427" w:rsidRPr="00427C8C" w:rsidRDefault="00E00427" w:rsidP="003B217D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695" o:spid="_x0000_s1172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8dA8YAAADeAAAADwAAAGRycy9kb3ducmV2LnhtbESP3WoCMRSE7wu+QziCdzWr4N9qFBEK&#10;QqFQFfXyuDnuLm5Otpu4xrdvhEIvh5n5hlmsgqlES40rLSsY9BMQxJnVJecKDvuP9ykI55E1VpZJ&#10;wZMcrJadtwWm2j74m9qdz0WEsEtRQeF9nUrpsoIMur6tiaN3tY1BH2WTS93gI8JNJYdJMpYGS44L&#10;Bda0KSi77e5GwWd92bZH/hroc7j/hHZ9TU5PqVSvG9ZzEJ6C/w//tbdawXAyno3gdSd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fHQP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964DB6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964DB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On peut en déduire toutes les propriétés du parallélogramme, sur les diagonales, le centre de symétrie, l'égalité des longueurs des côtés opposés</w:t>
            </w:r>
          </w:p>
          <w:p w:rsidR="000A76BF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A76BF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A76BF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A76BF" w:rsidRPr="00964DB6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964DB6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4) Vecteur nul</w: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964DB6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46174388" wp14:editId="05868A9B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37160</wp:posOffset>
                      </wp:positionV>
                      <wp:extent cx="4274820" cy="1051560"/>
                      <wp:effectExtent l="19050" t="0" r="0" b="15240"/>
                      <wp:wrapNone/>
                      <wp:docPr id="9" name="Groupe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05156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38" name="Rectangle 38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964DB6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Un vecteur AB est nul si et seulement </w:t>
                                    </w:r>
                                    <w:r w:rsidRPr="00553C47">
                                      <w:rPr>
                                        <w:rFonts w:asciiTheme="majorBidi" w:eastAsia="Times New Roman" w:hAnsiTheme="majorBidi" w:cstheme="majorBidi"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i A = B.</w:t>
                                    </w: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</w:p>
                                  <w:p w:rsidR="001D35CF" w:rsidRPr="00964DB6" w:rsidRDefault="001D35CF" w:rsidP="00964DB6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On a alors :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760" w:dyaOrig="340">
                                        <v:shape id="_x0000_i1085" type="#_x0000_t75" style="width:37.5pt;height:16.5pt" o:ole="">
                                          <v:imagedata r:id="rId171" o:title=""/>
                                        </v:shape>
                                        <o:OLEObject Type="Embed" ProgID="Equation.DSMT4" ShapeID="_x0000_i1085" DrawAspect="Content" ObjectID="_1618319323" r:id="rId17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Connecteur droit 63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9" o:spid="_x0000_s1173" style="position:absolute;margin-left:-.05pt;margin-top:10.8pt;width:336.6pt;height:82.8pt;z-index:25171763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">
                      <v:rect id="Rectangle 38" o:spid="_x0000_s1174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zEKsIA&#10;AADbAAAADwAAAGRycy9kb3ducmV2LnhtbERPz2vCMBS+D/Y/hCd4m6krG9KZihRkXmS0yqC3R/Ns&#10;S5OX0mRa//vlMNjx4/u93c3WiBtNvnesYL1KQBA3TvfcKricDy8bED4gazSOScGDPOzy56ctZtrd&#10;uaRbFVoRQ9hnqKALYcyk9E1HFv3KjcSRu7rJYohwaqWe8B7DrZGvSfIuLfYcGzocqeioGaofq6A+&#10;pKUp6uK7Nl/lqR8uxWf6Vim1XMz7DxCB5vAv/nMftYI0jo1f4g+Q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MQqwgAAANsAAAAPAAAAAAAAAAAAAAAAAJgCAABkcnMvZG93&#10;bnJldi54bWxQSwUGAAAAAAQABAD1AAAAhwMAAAAA&#10;" fillcolor="#f2dcdb" stroked="f" strokeweight="2pt">
                        <v:textbox>
                          <w:txbxContent>
                            <w:p w:rsidR="00E00427" w:rsidRDefault="00E00427" w:rsidP="00964DB6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Un vecteur AB est nul si et seulement </w:t>
                              </w:r>
                              <w:r w:rsidRPr="00553C47">
                                <w:rPr>
                                  <w:rFonts w:asciiTheme="majorBidi" w:eastAsia="Times New Roman" w:hAnsiTheme="majorBidi" w:cstheme="majorBidi"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si A = B.</w:t>
                              </w: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</w:p>
                            <w:p w:rsidR="00E00427" w:rsidRPr="00964DB6" w:rsidRDefault="00E00427" w:rsidP="00964DB6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On a alors :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760" w:dyaOrig="340">
                                  <v:shape id="_x0000_i1164" type="#_x0000_t75" style="width:37.8pt;height:16.8pt" o:ole="">
                                    <v:imagedata r:id="rId173" o:title=""/>
                                  </v:shape>
                                  <o:OLEObject Type="Embed" ProgID="Equation.DSMT4" ShapeID="_x0000_i1164" DrawAspect="Content" ObjectID="_1611445338" r:id="rId174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63" o:spid="_x0000_s1175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wKIMQAAADbAAAADwAAAGRycy9kb3ducmV2LnhtbESPQWvCQBSE70L/w/IK3szGCiKpq0ih&#10;EBAErbQ9vmafSWj2bZrdJJt/7xYKPQ4z8w2z3QfTiIE6V1tWsExSEMSF1TWXCq5vr4sNCOeRNTaW&#10;ScFEDva7h9kWM21HPtNw8aWIEHYZKqi8bzMpXVGRQZfYljh6N9sZ9FF2pdQdjhFuGvmUpmtpsOa4&#10;UGFLLxUV35feKDi2X/nwzqel/gz9TxgOt/RjkkrNH8PhGYSn4P/Df+1cK1iv4PdL/AFyd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HAogxAAAANsAAAAPAAAAAAAAAAAA&#10;AAAAAKECAABkcnMvZG93bnJldi54bWxQSwUGAAAAAAQABAD5AAAAkgMAAAAA&#10;" strokecolor="red" strokeweight="3pt"/>
                    </v:group>
                  </w:pict>
                </mc:Fallback>
              </mc:AlternateConten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onc 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:</w:t>
            </w:r>
            <w:proofErr w:type="gramEnd"/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[ </w:t>
            </w:r>
            <w:r w:rsidR="006F57E7"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80" w:dyaOrig="340">
                <v:shape id="_x0000_i1086" type="#_x0000_t75" style="width:39pt;height:16.5pt" o:ole="">
                  <v:imagedata r:id="rId175" o:title=""/>
                </v:shape>
                <o:OLEObject Type="Embed" ProgID="Equation.DSMT4" ShapeID="_x0000_i1086" DrawAspect="Content" ObjectID="_1618319216" r:id="rId176"/>
              </w:object>
            </w:r>
            <w:r w:rsidR="006F57E7"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]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si et seulement si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[A=B]</w:t>
            </w:r>
          </w:p>
          <w:p w:rsidR="006F57E7" w:rsidRPr="006F57E7" w:rsidRDefault="006F57E7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6F57E7" w:rsidRPr="006F57E7" w:rsidRDefault="006F57E7" w:rsidP="006F57E7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Remarque :</w:t>
            </w:r>
          </w:p>
          <w:p w:rsidR="000A76BF" w:rsidRPr="000A76BF" w:rsidRDefault="006F57E7" w:rsidP="000A76BF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Le vecteur nul est le seul vecteur qui n'a pas de direction ni de sens</w:t>
            </w:r>
          </w:p>
          <w:p w:rsidR="000A76BF" w:rsidRDefault="000A76BF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6F57E7" w:rsidRDefault="006F57E7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5) Vecteurs opposés</w:t>
            </w:r>
          </w:p>
          <w:p w:rsidR="006F57E7" w:rsidRDefault="006F57E7" w:rsidP="006F57E7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964DB6" w:rsidRDefault="006F57E7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158019C1" wp14:editId="6E68B27D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80340</wp:posOffset>
                      </wp:positionV>
                      <wp:extent cx="4274820" cy="777240"/>
                      <wp:effectExtent l="19050" t="0" r="0" b="3810"/>
                      <wp:wrapNone/>
                      <wp:docPr id="27689" name="Groupe 276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77724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696" name="Rectangle 27696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553C47" w:rsidRDefault="001D35CF" w:rsidP="006F57E7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C00000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6F57E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Deux vecteurs sont dits opposés lorsqu'ils </w:t>
                                    </w:r>
                                    <w:r w:rsidRPr="00553C47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C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>ont la même direction, la même norme et des sens opposé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97" name="Connecteur droit 27697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89" o:spid="_x0000_s1176" style="position:absolute;margin-left:-.05pt;margin-top:14.2pt;width:336.6pt;height:61.2pt;z-index:251719680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">
                      <v:rect id="Rectangle 27696" o:spid="_x0000_s1177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0Y68gA&#10;AADeAAAADwAAAGRycy9kb3ducmV2LnhtbESPQWvCQBSE74X+h+UVvNVNFWObukoJiL1ISZRCbo/s&#10;axLcfRuyW03/vSsUPA4z8w2z2ozWiDMNvnOs4GWagCCune64UXA8bJ9fQfiArNE4JgV/5GGzfnxY&#10;YabdhQs6l6EREcI+QwVtCH0mpa9bsuinrieO3o8bLIYoh0bqAS8Rbo2cJUkqLXYcF1rsKW+pPpW/&#10;VkG1nRcmr/LvynwV++50zHfzRanU5Gn8eAcRaAz38H/7UyuYLdO3FG534hWQ6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bRjryAAAAN4AAAAPAAAAAAAAAAAAAAAAAJgCAABk&#10;cnMvZG93bnJldi54bWxQSwUGAAAAAAQABAD1AAAAjQMAAAAA&#10;" fillcolor="#f2dcdb" stroked="f" strokeweight="2pt">
                        <v:textbox>
                          <w:txbxContent>
                            <w:p w:rsidR="00E00427" w:rsidRPr="00553C47" w:rsidRDefault="00E00427" w:rsidP="006F57E7">
                              <w:pPr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C00000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6F57E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Deux vecteurs sont dits opposés lorsqu'ils </w:t>
                              </w:r>
                              <w:r w:rsidRPr="00553C47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C00000"/>
                                  <w:sz w:val="24"/>
                                  <w:szCs w:val="24"/>
                                  <w:u w:val="single"/>
                                </w:rPr>
                                <w:t>ont la même direction, la même norme et des sens opposés</w:t>
                              </w:r>
                            </w:p>
                          </w:txbxContent>
                        </v:textbox>
                      </v:rect>
                      <v:line id="Connecteur droit 27697" o:spid="_x0000_s1178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Em78UAAADeAAAADwAAAGRycy9kb3ducmV2LnhtbESPQYvCMBSE78L+h/AEb5rqQd1qFFkQ&#10;BEHQld09PptnW2xeahNr/PdGWPA4zMw3zHwZTCVaalxpWcFwkIAgzqwuOVdw/F73pyCcR9ZYWSYF&#10;D3KwXHx05phqe+c9tQefiwhhl6KCwvs6ldJlBRl0A1sTR+9sG4M+yiaXusF7hJtKjpJkLA2WHBcK&#10;rOmroOxyuBkF2/q0aX94N9R/4XYN7eqc/D6kUr1uWM1AeAr+Hf5vb7SC0WT8OYHXnXgF5O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Em78UAAADe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P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6F57E7" w:rsidRPr="006F57E7" w:rsidRDefault="006F57E7" w:rsidP="006F57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Les vecteurs </w:t>
            </w:r>
            <w:r w:rsidRPr="00F66ECE">
              <w:rPr>
                <w:rFonts w:asciiTheme="majorBidi" w:eastAsiaTheme="minorHAnsi" w:hAnsiTheme="majorBidi" w:cstheme="majorBidi"/>
                <w:color w:val="00B050"/>
                <w:position w:val="-4"/>
                <w:sz w:val="28"/>
                <w:szCs w:val="28"/>
                <w:lang w:eastAsia="en-US"/>
              </w:rPr>
              <w:object w:dxaOrig="480" w:dyaOrig="320">
                <v:shape id="_x0000_i1087" type="#_x0000_t75" style="width:24pt;height:15.75pt" o:ole="">
                  <v:imagedata r:id="rId177" o:title=""/>
                </v:shape>
                <o:OLEObject Type="Embed" ProgID="Equation.DSMT4" ShapeID="_x0000_i1087" DrawAspect="Content" ObjectID="_1618319217" r:id="rId178"/>
              </w:object>
            </w: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 et </w:t>
            </w:r>
            <w:r w:rsidRPr="00F66ECE">
              <w:rPr>
                <w:rFonts w:asciiTheme="majorBidi" w:eastAsiaTheme="minorHAnsi" w:hAnsiTheme="majorBidi" w:cstheme="majorBidi"/>
                <w:color w:val="00B050"/>
                <w:position w:val="-4"/>
                <w:sz w:val="28"/>
                <w:szCs w:val="28"/>
                <w:lang w:eastAsia="en-US"/>
              </w:rPr>
              <w:object w:dxaOrig="380" w:dyaOrig="320">
                <v:shape id="_x0000_i1088" type="#_x0000_t75" style="width:19.5pt;height:15.75pt" o:ole="">
                  <v:imagedata r:id="rId179" o:title=""/>
                </v:shape>
                <o:OLEObject Type="Embed" ProgID="Equation.DSMT4" ShapeID="_x0000_i1088" DrawAspect="Content" ObjectID="_1618319218" r:id="rId180"/>
              </w:object>
            </w: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 sont des vecteurs opposés. On écrit alors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:</w:t>
            </w:r>
          </w:p>
          <w:p w:rsidR="006F57E7" w:rsidRDefault="006F57E7" w:rsidP="006F57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="Courier New" w:eastAsia="Courier New" w:hAnsi="Courier New" w:cs="Courier New"/>
                <w:color w:val="000000"/>
                <w:sz w:val="42"/>
                <w:szCs w:val="42"/>
              </w:rPr>
            </w:pP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00" w:dyaOrig="320">
                <v:shape id="_x0000_i1089" type="#_x0000_t75" style="width:55.5pt;height:15.75pt" o:ole="">
                  <v:imagedata r:id="rId181" o:title=""/>
                </v:shape>
                <o:OLEObject Type="Embed" ProgID="Equation.DSMT4" ShapeID="_x0000_i1089" DrawAspect="Content" ObjectID="_1618319219" r:id="rId182"/>
              </w:object>
            </w: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Pr="00E07C7D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10009F" w:rsidRDefault="006F57E7" w:rsidP="00617E9F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  <w:r w:rsidRPr="006F57E7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t>Opérations sur les vecteurs</w:t>
            </w:r>
          </w:p>
          <w:p w:rsidR="006F57E7" w:rsidRPr="00CF6BE2" w:rsidRDefault="006F57E7" w:rsidP="006F57E7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</w:p>
          <w:p w:rsidR="001D14DC" w:rsidRDefault="006F57E7" w:rsidP="006F57E7">
            <w:p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="Arial" w:eastAsia="Arial" w:hAnsi="Arial" w:cs="Arial"/>
                <w:color w:val="000000"/>
                <w:sz w:val="34"/>
                <w:szCs w:val="34"/>
              </w:rPr>
              <w:t xml:space="preserve">    </w:t>
            </w: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1) Enchaînement de deux translations</w:t>
            </w:r>
            <w:r w:rsidRPr="001D14DC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73523C" w:rsidRPr="001D14DC" w:rsidRDefault="0073523C" w:rsidP="006F57E7">
            <w:p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oit t1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00" w:dyaOrig="340">
                <v:shape id="_x0000_i1090" type="#_x0000_t75" style="width:40.5pt;height:16.5pt" o:ole="">
                  <v:imagedata r:id="rId183" o:title=""/>
                </v:shape>
                <o:OLEObject Type="Embed" ProgID="Equation.DSMT4" ShapeID="_x0000_i1090" DrawAspect="Content" ObjectID="_1618319220" r:id="rId184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e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t2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   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00" w:dyaOrig="340">
                <v:shape id="_x0000_i1091" type="#_x0000_t75" style="width:40.5pt;height:16.5pt" o:ole="">
                  <v:imagedata r:id="rId185" o:title=""/>
                </v:shape>
                <o:OLEObject Type="Embed" ProgID="Equation.DSMT4" ShapeID="_x0000_i1091" DrawAspect="Content" ObjectID="_1618319221" r:id="rId186"/>
              </w:objec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drawing>
                <wp:inline distT="0" distB="0" distL="0" distR="0" wp14:anchorId="41945A26" wp14:editId="73533D7E">
                  <wp:extent cx="2438400" cy="1189127"/>
                  <wp:effectExtent l="0" t="0" r="0" b="0"/>
                  <wp:docPr id="27698" name="Image 27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5.png"/>
                          <pic:cNvPicPr/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18" cy="1189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e déplacer de A en B, puis de B en C, revient à se déplacer de A en </w:t>
            </w:r>
            <w:proofErr w:type="gramStart"/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  <w:proofErr w:type="gramEnd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onc, appliquer la translation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1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puis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t2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revient à se déplacer de A en </w:t>
            </w:r>
            <w:proofErr w:type="gramStart"/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  <w:proofErr w:type="gramEnd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On obtient une nouvelle translation.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Le vecteur associé à cette translation es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59" w:dyaOrig="340">
                <v:shape id="_x0000_i1092" type="#_x0000_t75" style="width:43.5pt;height:16.5pt" o:ole="">
                  <v:imagedata r:id="rId188" o:title=""/>
                </v:shape>
                <o:OLEObject Type="Embed" ProgID="Equation.DSMT4" ShapeID="_x0000_i1092" DrawAspect="Content" ObjectID="_1618319222" r:id="rId189"/>
              </w:objec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</w:t>
            </w:r>
          </w:p>
          <w:p w:rsidR="0073523C" w:rsidRP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5B6AF4DF" wp14:editId="3140F0A5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72390</wp:posOffset>
                      </wp:positionV>
                      <wp:extent cx="4274820" cy="1226820"/>
                      <wp:effectExtent l="19050" t="0" r="0" b="11430"/>
                      <wp:wrapNone/>
                      <wp:docPr id="27699" name="Groupe 276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22682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700" name="Rectangle 27700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73523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en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79" w:dyaOrig="340">
                                        <v:shape id="_x0000_i1093" type="#_x0000_t75" style="width:13.5pt;height:16.5pt" o:ole="">
                                          <v:imagedata r:id="rId190" o:title=""/>
                                        </v:shape>
                                        <o:OLEObject Type="Embed" ProgID="Equation.DSMT4" ShapeID="_x0000_i1093" DrawAspect="Content" ObjectID="_1618319324" r:id="rId191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4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4" DrawAspect="Content" ObjectID="_1618319325" r:id="rId193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deux vecteurs </w:t>
                                    </w:r>
                                    <w:proofErr w:type="gramStart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conques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.</w:t>
                                    </w:r>
                                    <w:proofErr w:type="gramEnd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Le vecteur associé à la translation résultant de l'enchaînement des translations de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79" w:dyaOrig="340">
                                        <v:shape id="_x0000_i1095" type="#_x0000_t75" style="width:13.5pt;height:16.5pt" o:ole="">
                                          <v:imagedata r:id="rId190" o:title=""/>
                                        </v:shape>
                                        <o:OLEObject Type="Embed" ProgID="Equation.DSMT4" ShapeID="_x0000_i1095" DrawAspect="Content" ObjectID="_1618319326" r:id="rId194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6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6" DrawAspect="Content" ObjectID="_1618319327" r:id="rId195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'appelle la somme des vecteur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ū </w:t>
                                    </w:r>
                                    <w:proofErr w:type="gramStart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et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7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7" DrawAspect="Content" ObjectID="_1618319328" r:id="rId196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. </w:t>
                                    </w:r>
                                  </w:p>
                                  <w:p w:rsidR="001D35CF" w:rsidRPr="0073523C" w:rsidRDefault="001D35CF" w:rsidP="0073523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écrit :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980" w:dyaOrig="340">
                                        <v:shape id="_x0000_i1098" type="#_x0000_t75" style="width:49.5pt;height:16.5pt" o:ole="">
                                          <v:imagedata r:id="rId197" o:title=""/>
                                        </v:shape>
                                        <o:OLEObject Type="Embed" ProgID="Equation.DSMT4" ShapeID="_x0000_i1098" DrawAspect="Content" ObjectID="_1618319329" r:id="rId198"/>
                                      </w:object>
                                    </w:r>
                                  </w:p>
                                  <w:p w:rsidR="001D35CF" w:rsidRPr="00964DB6" w:rsidRDefault="001D35CF" w:rsidP="0073523C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roofErr w:type="gramEnd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1" name="Connecteur droit 27701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9" o:spid="_x0000_s1179" style="position:absolute;margin-left:1.15pt;margin-top:5.7pt;width:336.6pt;height:96.6pt;z-index:251721728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">
                      <v:rect id="Rectangle 27700" o:spid="_x0000_s1180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/HsUA&#10;AADeAAAADwAAAGRycy9kb3ducmV2LnhtbESPzYrCMBSF94LvEO6AO01HmVE6RpGCjJtBWkXo7tLc&#10;aYvJTWkyWt/eLIRZHs4f33o7WCNu1PvWsYL3WQKCuHK65VrB+bSfrkD4gKzROCYFD/Kw3YxHa0y1&#10;u3NOtyLUIo6wT1FBE0KXSumrhiz6meuIo/freoshyr6Wusd7HLdGzpPkU1psOT402FHWUHUt/qyC&#10;cr/ITVZml9Ic85/2es6+Fx+FUpO3YfcFItAQ/sOv9kErmC+XSQSIOBEF5OY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78exQAAAN4AAAAPAAAAAAAAAAAAAAAAAJgCAABkcnMv&#10;ZG93bnJldi54bWxQSwUGAAAAAAQABAD1AAAAigMAAAAA&#10;" fillcolor="#f2dcdb" stroked="f" strokeweight="2pt">
                        <v:textbox>
                          <w:txbxContent>
                            <w:p w:rsidR="009114CE" w:rsidRDefault="009114CE" w:rsidP="0073523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en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79" w:dyaOrig="340">
                                  <v:shape id="_x0000_i1165" type="#_x0000_t75" style="width:13.8pt;height:16.8pt" o:ole="">
                                    <v:imagedata r:id="rId199" o:title=""/>
                                  </v:shape>
                                  <o:OLEObject Type="Embed" ProgID="Equation.DSMT4" ShapeID="_x0000_i1165" DrawAspect="Content" ObjectID="_1611421672" r:id="rId200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6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6" DrawAspect="Content" ObjectID="_1611421673" r:id="rId202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deux vecteurs </w:t>
                              </w:r>
                              <w:proofErr w:type="gramStart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conques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.</w:t>
                              </w:r>
                              <w:proofErr w:type="gramEnd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Le vecteur associé à la translation résultant de l'enchaînement des translations de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79" w:dyaOrig="340">
                                  <v:shape id="_x0000_i1167" type="#_x0000_t75" style="width:13.8pt;height:16.8pt" o:ole="">
                                    <v:imagedata r:id="rId199" o:title=""/>
                                  </v:shape>
                                  <o:OLEObject Type="Embed" ProgID="Equation.DSMT4" ShapeID="_x0000_i1167" DrawAspect="Content" ObjectID="_1611421674" r:id="rId203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8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8" DrawAspect="Content" ObjectID="_1611421675" r:id="rId204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'appelle la somme des vecteur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ū </w:t>
                              </w:r>
                              <w:proofErr w:type="gramStart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et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9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9" DrawAspect="Content" ObjectID="_1611421676" r:id="rId205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. </w:t>
                              </w:r>
                            </w:p>
                            <w:p w:rsidR="009114CE" w:rsidRPr="0073523C" w:rsidRDefault="009114CE" w:rsidP="0073523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écrit :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980" w:dyaOrig="340">
                                  <v:shape id="_x0000_i1170" type="#_x0000_t75" style="width:49.2pt;height:16.8pt" o:ole="">
                                    <v:imagedata r:id="rId206" o:title=""/>
                                  </v:shape>
                                  <o:OLEObject Type="Embed" ProgID="Equation.DSMT4" ShapeID="_x0000_i1170" DrawAspect="Content" ObjectID="_1611421677" r:id="rId207"/>
                                </w:object>
                              </w:r>
                            </w:p>
                            <w:p w:rsidR="009114CE" w:rsidRPr="00964DB6" w:rsidRDefault="009114CE" w:rsidP="0073523C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roofErr w:type="gramEnd"/>
                          </w:txbxContent>
                        </v:textbox>
                      </v:rect>
                      <v:line id="Connecteur droit 27701" o:spid="_x0000_s1181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+BGsYAAADeAAAADwAAAGRycy9kb3ducmV2LnhtbESPQWsCMRSE7wX/Q3iCt5qsBy2rUUQQ&#10;hEKhtqjH5+a5u7h5WTdxjf++KRR6HGbmG2axirYRPXW+dqwhGysQxIUzNZcavr+2r28gfEA22Dgm&#10;DU/ysFoOXhaYG/fgT+r3oRQJwj5HDVUIbS6lLyqy6MeuJU7exXUWQ5JdKU2HjwS3jZwoNZUWa04L&#10;Fba0qai47u9Ww3t73vUH/sjMKd5vsV9f1PEptR4N43oOIlAM/+G/9s5omMxmKoPfO+kK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PgRr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163472" w:rsidRDefault="00163472" w:rsidP="00F765A6">
            <w:pPr>
              <w:pStyle w:val="Paragraphedeliste"/>
              <w:adjustRightInd w:val="0"/>
              <w:ind w:left="1053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1D14DC" w:rsidRPr="001D14DC" w:rsidRDefault="001D14DC" w:rsidP="00F765A6">
            <w:pPr>
              <w:pStyle w:val="Paragraphedeliste"/>
              <w:adjustRightInd w:val="0"/>
              <w:ind w:left="1053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16"/>
                <w:szCs w:val="16"/>
              </w:rPr>
            </w:pPr>
          </w:p>
          <w:p w:rsidR="0010009F" w:rsidRPr="00CF6BE2" w:rsidRDefault="0010009F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</w:p>
          <w:p w:rsidR="0010009F" w:rsidRDefault="0010009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B36D0D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2) Addition de vecteurs</w:t>
            </w:r>
          </w:p>
          <w:p w:rsidR="00B36D0D" w:rsidRP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73523C" w:rsidRP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>Comme conséquence de cette définition, on a la propriété très importante suivante Relation de Chasles : (enchaînement de vecteurs – mis bout à bout)</w:t>
            </w: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 wp14:anchorId="235CB76B" wp14:editId="36F556AB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106680</wp:posOffset>
                      </wp:positionV>
                      <wp:extent cx="4274820" cy="624840"/>
                      <wp:effectExtent l="19050" t="0" r="0" b="3810"/>
                      <wp:wrapNone/>
                      <wp:docPr id="27705" name="Groupe 277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62484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706" name="Rectangle 27706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B36D0D" w:rsidRDefault="001D35CF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s que soient les points A, B et C du plan, on a :</w:t>
                                    </w:r>
                                  </w:p>
                                  <w:p w:rsidR="001D35CF" w:rsidRPr="0073523C" w:rsidRDefault="001D35CF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579" w:dyaOrig="340">
                                        <v:shape id="_x0000_i1099" type="#_x0000_t75" style="width:79.5pt;height:16.5pt" o:ole="">
                                          <v:imagedata r:id="rId208" o:title=""/>
                                        </v:shape>
                                        <o:OLEObject Type="Embed" ProgID="Equation.DSMT4" ShapeID="_x0000_i1099" DrawAspect="Content" ObjectID="_1618319330" r:id="rId209"/>
                                      </w:object>
                                    </w:r>
                                  </w:p>
                                  <w:p w:rsidR="001D35CF" w:rsidRPr="00964DB6" w:rsidRDefault="001D35CF" w:rsidP="00B36D0D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7" name="Connecteur droit 27707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5" o:spid="_x0000_s1182" style="position:absolute;margin-left:.55pt;margin-top:8.4pt;width:336.6pt;height:49.2pt;z-index:251723776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">
                      <v:rect id="Rectangle 27706" o:spid="_x0000_s1183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aC8ccA&#10;AADeAAAADwAAAGRycy9kb3ducmV2LnhtbESPQWvCQBSE74X+h+UVequbKmqJrlICYi8iiVLI7ZF9&#10;JsHdtyG7avz3rlDocZiZb5jlerBGXKn3rWMFn6MEBHHldMu1guNh8/EFwgdkjcYxKbiTh/Xq9WWJ&#10;qXY3zulahFpECPsUFTQhdKmUvmrIoh+5jjh6J9dbDFH2tdQ93iLcGjlOkpm02HJcaLCjrKHqXFys&#10;gnIzyU1WZr+l2ee79nzMtpNpodT72/C9ABFoCP/hv/aPVjCez5MZPO/EKyB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GgvHHAAAA3gAAAA8AAAAAAAAAAAAAAAAAmAIAAGRy&#10;cy9kb3ducmV2LnhtbFBLBQYAAAAABAAEAPUAAACMAwAAAAA=&#10;" fillcolor="#f2dcdb" stroked="f" strokeweight="2pt">
                        <v:textbox>
                          <w:txbxContent>
                            <w:p w:rsidR="009114CE" w:rsidRPr="00B36D0D" w:rsidRDefault="009114CE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s que soient les points A, B et C du plan, on a :</w:t>
                              </w:r>
                            </w:p>
                            <w:p w:rsidR="009114CE" w:rsidRPr="0073523C" w:rsidRDefault="009114CE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579" w:dyaOrig="340">
                                  <v:shape id="_x0000_i1171" type="#_x0000_t75" style="width:79.2pt;height:16.8pt" o:ole="">
                                    <v:imagedata r:id="rId210" o:title=""/>
                                  </v:shape>
                                  <o:OLEObject Type="Embed" ProgID="Equation.DSMT4" ShapeID="_x0000_i1171" DrawAspect="Content" ObjectID="_1611421678" r:id="rId211"/>
                                </w:object>
                              </w:r>
                            </w:p>
                            <w:p w:rsidR="009114CE" w:rsidRPr="00964DB6" w:rsidRDefault="009114CE" w:rsidP="00B36D0D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07" o:spid="_x0000_s1184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q89cYAAADeAAAADwAAAGRycy9kb3ducmV2LnhtbESPQWsCMRSE7wX/Q3iCt5rowS1bo0hB&#10;EAqFalGPr5vn7tLNy7qJa/z3jSB4HGbmG2a+jLYRPXW+dqxhMlYgiAtnai41/OzWr28gfEA22Dgm&#10;DTfysFwMXuaYG3flb+q3oRQJwj5HDVUIbS6lLyqy6MeuJU7eyXUWQ5JdKU2H1wS3jZwqNZMWa04L&#10;Fbb0UVHxt71YDZ/t76bf89fEHOPlHPvVSR1uUuvRMK7eQQSK4Rl+tDdGwzTLVAb3O+kK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qvPX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B36D0D" w:rsidRDefault="00B36D0D" w:rsidP="00B36D0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>En utilisant la propriété n°1, nous pouvons écrire autrement cette propriété pour trouver le quatrième sommet d'un parallélogramme</w:t>
            </w:r>
          </w:p>
          <w:p w:rsidR="00B36D0D" w:rsidRPr="00B36D0D" w:rsidRDefault="00B36D0D" w:rsidP="00B36D0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 xml:space="preserve">Règle du </w:t>
            </w:r>
            <w:proofErr w:type="gramStart"/>
            <w:r w:rsidRPr="00B36D0D">
              <w:rPr>
                <w:rFonts w:asciiTheme="majorBidi" w:hAnsiTheme="majorBidi" w:cstheme="majorBidi"/>
                <w:color w:val="000000"/>
              </w:rPr>
              <w:t>parallélogramme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 :</w:t>
            </w:r>
            <w:proofErr w:type="gramEnd"/>
            <w:r w:rsidRPr="00B36D0D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6D0D">
              <w:rPr>
                <w:rFonts w:asciiTheme="majorBidi" w:hAnsiTheme="majorBidi" w:cstheme="majorBidi"/>
                <w:color w:val="000000"/>
              </w:rPr>
              <w:t>(Recherche du 4ème point, 2 vecteurs de même origine)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 wp14:anchorId="7D0AACF1" wp14:editId="1D999D0D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125730</wp:posOffset>
                      </wp:positionV>
                      <wp:extent cx="4274820" cy="853440"/>
                      <wp:effectExtent l="19050" t="0" r="0" b="3810"/>
                      <wp:wrapNone/>
                      <wp:docPr id="27702" name="Groupe 2770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85344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703" name="Rectangle 27703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s que soient les points A, B et C du plan. Il existe un point D tel que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: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[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 xml:space="preserve">ABDC est un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>parallélogramme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]</w:t>
                                    </w:r>
                                    <w:proofErr w:type="gramEnd"/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 </w:t>
                                    </w:r>
                                  </w:p>
                                  <w:p w:rsidR="001D35CF" w:rsidRDefault="001D35CF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  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[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600" w:dyaOrig="340">
                                        <v:shape id="_x0000_i1100" type="#_x0000_t75" style="width:79.5pt;height:16.5pt" o:ole="">
                                          <v:imagedata r:id="rId212" o:title=""/>
                                        </v:shape>
                                        <o:OLEObject Type="Embed" ProgID="Equation.DSMT4" ShapeID="_x0000_i1100" DrawAspect="Content" ObjectID="_1618319331" r:id="rId213"/>
                                      </w:objec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].</w:t>
                                    </w:r>
                                  </w:p>
                                  <w:p w:rsidR="001D35CF" w:rsidRPr="0073523C" w:rsidRDefault="001D35CF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1D35CF" w:rsidRPr="00964DB6" w:rsidRDefault="001D35CF" w:rsidP="00B36D0D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4" name="Connecteur droit 27704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2" o:spid="_x0000_s1185" style="position:absolute;margin-left:1.15pt;margin-top:9.9pt;width:336.6pt;height:67.2pt;z-index:251725824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">
                      <v:rect id="Rectangle 27703" o:spid="_x0000_s1186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EhaccA&#10;AADeAAAADwAAAGRycy9kb3ducmV2LnhtbESPQWvCQBSE74X+h+UVeqsbDZqSukoJSHspklQKuT2y&#10;zyS4+zZkt5r++64geBxm5htmvZ2sEWcafe9YwXyWgCBunO65VXD43r28gvABWaNxTAr+yMN28/iw&#10;xly7C5d0rkIrIoR9jgq6EIZcSt90ZNHP3EAcvaMbLYYox1bqES8Rbo1cJMlKWuw5LnQ4UNFRc6p+&#10;rYJ6l5amqIuf2uzLr/50KD7SZaXU89P0/gYi0BTu4Vv7UytYZFmSwvVOvAJy8w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fxIWnHAAAA3gAAAA8AAAAAAAAAAAAAAAAAmAIAAGRy&#10;cy9kb3ducmV2LnhtbFBLBQYAAAAABAAEAPUAAACMAwAAAAA=&#10;" fillcolor="#f2dcdb" stroked="f" strokeweight="2pt">
                        <v:textbox>
                          <w:txbxContent>
                            <w:p w:rsidR="00E00427" w:rsidRDefault="00E00427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s que soient les points A, B et C du plan. Il existe un point D tel que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: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[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  <w:u w:val="single"/>
                                </w:rPr>
                                <w:t xml:space="preserve">ABDC est un </w:t>
                              </w:r>
                              <w:proofErr w:type="gramStart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  <w:u w:val="single"/>
                                </w:rPr>
                                <w:t>parallélogramme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]</w:t>
                              </w:r>
                              <w:proofErr w:type="gramEnd"/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 </w:t>
                              </w:r>
                            </w:p>
                            <w:p w:rsidR="00E00427" w:rsidRDefault="00E00427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  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[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600" w:dyaOrig="340">
                                  <v:shape id="_x0000_i1172" type="#_x0000_t75" style="width:79.8pt;height:16.8pt" o:ole="">
                                    <v:imagedata r:id="rId214" o:title=""/>
                                  </v:shape>
                                  <o:OLEObject Type="Embed" ProgID="Equation.DSMT4" ShapeID="_x0000_i1172" DrawAspect="Content" ObjectID="_1611445346" r:id="rId215"/>
                                </w:objec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].</w:t>
                              </w:r>
                            </w:p>
                            <w:p w:rsidR="00E00427" w:rsidRPr="0073523C" w:rsidRDefault="00E00427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 w:rsidR="00E00427" w:rsidRPr="00964DB6" w:rsidRDefault="00E00427" w:rsidP="00B36D0D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04" o:spid="_x0000_s1187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gigsYAAADeAAAADwAAAGRycy9kb3ducmV2LnhtbESPQWsCMRSE74X+h/AK3jRRRMtqFBEK&#10;QqFQFdvj6+a5u7h5WTdxjf/eCEKPw8x8w8yX0daio9ZXjjUMBwoEce5MxYWG/e6j/w7CB2SDtWPS&#10;cCMPy8Xryxwz4678Td02FCJB2GeooQyhyaT0eUkW/cA1xMk7utZiSLItpGnxmuC2liOlJtJixWmh&#10;xIbWJeWn7cVq+Gz+Nt2Bv4bmN17OsVsd1c9Nat17i6sZiEAx/Ief7Y3RMJpO1Rged9IV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4IoL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83FB9">
            <w:pPr>
              <w:pStyle w:val="NormalWeb"/>
              <w:spacing w:before="0" w:beforeAutospacing="0" w:after="0" w:afterAutospacing="0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292ACD2C" wp14:editId="6A0DD577">
                  <wp:extent cx="2834640" cy="1371600"/>
                  <wp:effectExtent l="0" t="0" r="3810" b="0"/>
                  <wp:docPr id="27708" name="Image 27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5.png"/>
                          <pic:cNvPicPr/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527" cy="1372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F66ECE"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  <w:t>ABDC est un parallélogramme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, </w:t>
            </w:r>
          </w:p>
          <w:p w:rsid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 xml:space="preserve">alors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359" w:dyaOrig="340">
                <v:shape id="_x0000_i1101" type="#_x0000_t75" style="width:67.5pt;height:16.5pt" o:ole="">
                  <v:imagedata r:id="rId217" o:title=""/>
                </v:shape>
                <o:OLEObject Type="Embed" ProgID="Equation.DSMT4" ShapeID="_x0000_i1101" DrawAspect="Content" ObjectID="_1618319223" r:id="rId218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et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380" w:dyaOrig="340">
                <v:shape id="_x0000_i1102" type="#_x0000_t75" style="width:69pt;height:16.5pt" o:ole="">
                  <v:imagedata r:id="rId219" o:title=""/>
                </v:shape>
                <o:OLEObject Type="Embed" ProgID="Equation.DSMT4" ShapeID="_x0000_i1102" DrawAspect="Content" ObjectID="_1618319224" r:id="rId220"/>
              </w:objec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. </w:t>
            </w: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    </w:t>
            </w:r>
            <w:r w:rsidRPr="00B36D0D">
              <w:rPr>
                <w:rFonts w:asciiTheme="majorBidi" w:hAnsiTheme="majorBidi" w:cstheme="majorBidi"/>
                <w:color w:val="000000"/>
              </w:rPr>
              <w:t>Donc :</w:t>
            </w:r>
            <w:r>
              <w:rPr>
                <w:rFonts w:asciiTheme="majorBidi" w:hAnsiTheme="majorBidi" w:cstheme="majorBidi"/>
                <w:color w:val="000000"/>
              </w:rPr>
              <w:t xml:space="preserve">    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B36D0D">
              <w:rPr>
                <w:rFonts w:asciiTheme="majorBidi" w:hAnsiTheme="majorBidi" w:cstheme="majorBidi"/>
                <w:color w:val="000000"/>
                <w:position w:val="-6"/>
              </w:rPr>
              <w:object w:dxaOrig="3460" w:dyaOrig="340">
                <v:shape id="_x0000_i1103" type="#_x0000_t75" style="width:172.5pt;height:16.5pt" o:ole="">
                  <v:imagedata r:id="rId221" o:title=""/>
                </v:shape>
                <o:OLEObject Type="Embed" ProgID="Equation.DSMT4" ShapeID="_x0000_i1103" DrawAspect="Content" ObjectID="_1618319225" r:id="rId222"/>
              </w:object>
            </w:r>
          </w:p>
          <w:p w:rsidR="00F83FB9" w:rsidRPr="00F83FB9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EastAsia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F83FB9">
              <w:rPr>
                <w:rFonts w:asciiTheme="majorBidi" w:eastAsiaTheme="minorEastAsia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 :</w:t>
            </w:r>
          </w:p>
          <w:p w:rsidR="00B36D0D" w:rsidRPr="00F66ECE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</w:pPr>
            <w:r w:rsidRPr="00F83FB9">
              <w:rPr>
                <w:rFonts w:asciiTheme="majorBidi" w:hAnsiTheme="majorBidi" w:cstheme="majorBidi"/>
                <w:color w:val="000000"/>
              </w:rPr>
              <w:t xml:space="preserve"> D'après la règle du parallélogramme, dans une addition, </w:t>
            </w:r>
            <w:r w:rsidRPr="00F66ECE"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  <w:t>on peut changer l'ordre des vecteurs, la somme ne change pas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7872" behindDoc="0" locked="0" layoutInCell="1" allowOverlap="1" wp14:anchorId="2FC3372F" wp14:editId="6F28D0B3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55575</wp:posOffset>
                      </wp:positionV>
                      <wp:extent cx="4274820" cy="594360"/>
                      <wp:effectExtent l="19050" t="0" r="0" b="15240"/>
                      <wp:wrapNone/>
                      <wp:docPr id="27709" name="Groupe 277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59436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710" name="Rectangle 27710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F83FB9" w:rsidRDefault="001D35CF" w:rsidP="00F83FB9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Pour tous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04" type="#_x0000_t75" style="width:10.5pt;height:16.5pt" o:ole="">
                                          <v:imagedata r:id="rId223" o:title=""/>
                                        </v:shape>
                                        <o:OLEObject Type="Embed" ProgID="Equation.DSMT4" ShapeID="_x0000_i1104" DrawAspect="Content" ObjectID="_1618319332" r:id="rId224"/>
                                      </w:object>
                                    </w: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05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05" DrawAspect="Content" ObjectID="_1618319333" r:id="rId226"/>
                                      </w:object>
                                    </w: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: </w:t>
                                    </w:r>
                                  </w:p>
                                  <w:p w:rsidR="001D35CF" w:rsidRDefault="001D35CF" w:rsidP="00F83FB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   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420" w:dyaOrig="340">
                                        <v:shape id="_x0000_i1106" type="#_x0000_t75" style="width:70.5pt;height:16.5pt" o:ole="">
                                          <v:imagedata r:id="rId227" o:title=""/>
                                        </v:shape>
                                        <o:OLEObject Type="Embed" ProgID="Equation.DSMT4" ShapeID="_x0000_i1106" DrawAspect="Content" ObjectID="_1618319334" r:id="rId228"/>
                                      </w:object>
                                    </w:r>
                                  </w:p>
                                  <w:p w:rsidR="001D35CF" w:rsidRPr="0073523C" w:rsidRDefault="001D35CF" w:rsidP="00F83FB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1D35CF" w:rsidRPr="00964DB6" w:rsidRDefault="001D35CF" w:rsidP="00F83FB9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11" name="Connecteur droit 27711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9" o:spid="_x0000_s1188" style="position:absolute;margin-left:-1.85pt;margin-top:12.25pt;width:336.6pt;height:46.8pt;z-index:25172787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">
                      <v:rect id="Rectangle 27710" o:spid="_x0000_s1189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opw8UA&#10;AADeAAAADwAAAGRycy9kb3ducmV2LnhtbESPzYrCMBSF9wO+Q7gD7sZURR06RpGCjBsZWkXo7tLc&#10;aYvJTWkyWt/eLAZcHs4f33o7WCNu1PvWsYLpJAFBXDndcq3gfNp/fILwAVmjcUwKHuRhuxm9rTHV&#10;7s453YpQizjCPkUFTQhdKqWvGrLoJ64jjt6v6y2GKPta6h7vcdwaOUuSpbTYcnxosKOsoepa/FkF&#10;5X6em6zMLqX5yY/t9Zx9zxeFUuP3YfcFItAQXuH/9kErmK1W0wgQcSIKyM0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+inDxQAAAN4AAAAPAAAAAAAAAAAAAAAAAJgCAABkcnMv&#10;ZG93bnJldi54bWxQSwUGAAAAAAQABAD1AAAAigMAAAAA&#10;" fillcolor="#f2dcdb" stroked="f" strokeweight="2pt">
                        <v:textbox>
                          <w:txbxContent>
                            <w:p w:rsidR="009114CE" w:rsidRPr="00F83FB9" w:rsidRDefault="009114CE" w:rsidP="00F83FB9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Pour tous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73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73" DrawAspect="Content" ObjectID="_1611421680" r:id="rId230"/>
                                </w:object>
                              </w: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74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74" DrawAspect="Content" ObjectID="_1611421681" r:id="rId232"/>
                                </w:object>
                              </w: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: </w:t>
                              </w:r>
                            </w:p>
                            <w:p w:rsidR="009114CE" w:rsidRDefault="009114CE" w:rsidP="00F83FB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   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420" w:dyaOrig="340">
                                  <v:shape id="_x0000_i1175" type="#_x0000_t75" style="width:70.8pt;height:16.8pt" o:ole="">
                                    <v:imagedata r:id="rId233" o:title=""/>
                                  </v:shape>
                                  <o:OLEObject Type="Embed" ProgID="Equation.DSMT4" ShapeID="_x0000_i1175" DrawAspect="Content" ObjectID="_1611421682" r:id="rId234"/>
                                </w:object>
                              </w:r>
                            </w:p>
                            <w:p w:rsidR="009114CE" w:rsidRPr="0073523C" w:rsidRDefault="009114CE" w:rsidP="00F83FB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 w:rsidR="009114CE" w:rsidRPr="00964DB6" w:rsidRDefault="009114CE" w:rsidP="00F83FB9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11" o:spid="_x0000_s1190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YXx8UAAADeAAAADwAAAGRycy9kb3ducmV2LnhtbESPQYvCMBSE7wv+h/AEb2taD7pUo4gg&#10;CIKw7qIen82zLTYvtYk1/vvNguBxmJlvmNkimFp01LrKsoJ0mIAgzq2uuFDw+7P+/ALhPLLG2jIp&#10;eJKDxbz3McNM2wd/U7f3hYgQdhkqKL1vMildXpJBN7QNcfQutjXoo2wLqVt8RLip5ShJxtJgxXGh&#10;xIZWJeXX/d0o2DbnTXfgXapP4X4L3fKSHJ9SqUE/LKcgPAX/Dr/aG61gNJmkKfzfiV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YXx8UAAADe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1618AD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3) Soustraction de vecteurs</w:t>
            </w:r>
          </w:p>
          <w:p w:rsidR="001618AD" w:rsidRPr="001618A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B36D0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</w:p>
          <w:p w:rsidR="001618A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0BDB5FF0" wp14:editId="79FC25DE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06680</wp:posOffset>
                      </wp:positionV>
                      <wp:extent cx="4274820" cy="1097280"/>
                      <wp:effectExtent l="19050" t="0" r="0" b="7620"/>
                      <wp:wrapNone/>
                      <wp:docPr id="27690" name="Groupe 276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09728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691" name="Rectangle 27691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Pour soustraire un vecteur on ajoute son opposé. Si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07" type="#_x0000_t75" style="width:10.5pt;height:16.5pt" o:ole="">
                                          <v:imagedata r:id="rId223" o:title=""/>
                                        </v:shape>
                                        <o:OLEObject Type="Embed" ProgID="Equation.DSMT4" ShapeID="_x0000_i1107" DrawAspect="Content" ObjectID="_1618319335" r:id="rId235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08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08" DrawAspect="Content" ObjectID="_1618319336" r:id="rId236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sont deux vecteurs quelconques, alors :</w:t>
                                    </w:r>
                                  </w:p>
                                  <w:p w:rsidR="001D35CF" w:rsidRPr="001618AD" w:rsidRDefault="001D35CF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1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640" w:dyaOrig="380">
                                        <v:shape id="_x0000_i1109" type="#_x0000_t75" style="width:81.75pt;height:18.75pt" o:ole="">
                                          <v:imagedata r:id="rId237" o:title=""/>
                                        </v:shape>
                                        <o:OLEObject Type="Embed" ProgID="Equation.DSMT4" ShapeID="_x0000_i1109" DrawAspect="Content" ObjectID="_1618319337" r:id="rId238"/>
                                      </w:object>
                                    </w:r>
                                  </w:p>
                                  <w:p w:rsidR="001D35CF" w:rsidRPr="00964DB6" w:rsidRDefault="001D35CF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520" w:dyaOrig="340">
                                        <v:shape id="_x0000_i1110" type="#_x0000_t75" style="width:25.5pt;height:16.5pt" o:ole="">
                                          <v:imagedata r:id="rId239" o:title=""/>
                                        </v:shape>
                                        <o:OLEObject Type="Embed" ProgID="Equation.DSMT4" ShapeID="_x0000_i1110" DrawAspect="Content" ObjectID="_1618319338" r:id="rId240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u w:val="single"/>
                                      </w:rPr>
                                      <w:t>s'appelle</w:t>
                                    </w:r>
                                    <w:proofErr w:type="gramEnd"/>
                                    <w:r w:rsidRPr="00F66ECE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u w:val="single"/>
                                      </w:rPr>
                                      <w:t xml:space="preserve"> la différence des vecteurs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1" type="#_x0000_t75" style="width:10.5pt;height:16.5pt" o:ole="">
                                          <v:imagedata r:id="rId223" o:title=""/>
                                        </v:shape>
                                        <o:OLEObject Type="Embed" ProgID="Equation.DSMT4" ShapeID="_x0000_i1111" DrawAspect="Content" ObjectID="_1618319339" r:id="rId241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12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12" DrawAspect="Content" ObjectID="_1618319340" r:id="rId2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2" name="Connecteur droit 192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0" o:spid="_x0000_s1191" style="position:absolute;margin-left:-.05pt;margin-top:8.4pt;width:336.6pt;height:86.4pt;z-index:251729920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">
                      <v:rect id="Rectangle 27691" o:spid="_x0000_s1192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SAn8gA&#10;AADeAAAADwAAAGRycy9kb3ducmV2LnhtbESPQWvCQBSE74X+h+UVems2KrU1ukoJSL0USSpCbo/s&#10;Mwnuvg3ZrcZ/3y0IPQ4z8w2z2ozWiAsNvnOsYJKkIIhrpztuFBy+ty/vIHxA1mgck4IbedisHx9W&#10;mGl35YIuZWhEhLDPUEEbQp9J6euWLPrE9cTRO7nBYohyaKQe8Brh1shpms6lxY7jQos95S3V5/LH&#10;Kqi2s8LkVX6szL746s6H/HP2Wir1/DR+LEEEGsN/+N7eaQXTt/liAn934hWQ6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GhICfyAAAAN4AAAAPAAAAAAAAAAAAAAAAAJgCAABk&#10;cnMvZG93bnJldi54bWxQSwUGAAAAAAQABAD1AAAAjQMAAAAA&#10;" fillcolor="#f2dcdb" stroked="f" strokeweight="2pt">
                        <v:textbox>
                          <w:txbxContent>
                            <w:p w:rsidR="00E00427" w:rsidRDefault="00E00427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Pour soustraire un vecteur on ajoute son opposé. Si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76" type="#_x0000_t75" style="width:10.2pt;height:16.8pt" o:ole="">
                                    <v:imagedata r:id="rId243" o:title=""/>
                                  </v:shape>
                                  <o:OLEObject Type="Embed" ProgID="Equation.DSMT4" ShapeID="_x0000_i1176" DrawAspect="Content" ObjectID="_1611445350" r:id="rId244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77" type="#_x0000_t75" style="width:13.2pt;height:16.8pt" o:ole="">
                                    <v:imagedata r:id="rId245" o:title=""/>
                                  </v:shape>
                                  <o:OLEObject Type="Embed" ProgID="Equation.DSMT4" ShapeID="_x0000_i1177" DrawAspect="Content" ObjectID="_1611445351" r:id="rId246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sont deux vecteurs quelconques, alors :</w:t>
                              </w:r>
                            </w:p>
                            <w:p w:rsidR="00E00427" w:rsidRPr="001618AD" w:rsidRDefault="00E00427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jc w:val="center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10"/>
                                  <w:sz w:val="28"/>
                                  <w:szCs w:val="28"/>
                                  <w:lang w:eastAsia="en-US"/>
                                </w:rPr>
                                <w:object w:dxaOrig="1640" w:dyaOrig="380">
                                  <v:shape id="_x0000_i1178" type="#_x0000_t75" style="width:81.6pt;height:18.6pt" o:ole="">
                                    <v:imagedata r:id="rId247" o:title=""/>
                                  </v:shape>
                                  <o:OLEObject Type="Embed" ProgID="Equation.DSMT4" ShapeID="_x0000_i1178" DrawAspect="Content" ObjectID="_1611445352" r:id="rId248"/>
                                </w:object>
                              </w:r>
                            </w:p>
                            <w:p w:rsidR="00E00427" w:rsidRPr="00964DB6" w:rsidRDefault="00E00427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520" w:dyaOrig="340">
                                  <v:shape id="_x0000_i1179" type="#_x0000_t75" style="width:25.8pt;height:16.8pt" o:ole="">
                                    <v:imagedata r:id="rId249" o:title=""/>
                                  </v:shape>
                                  <o:OLEObject Type="Embed" ProgID="Equation.DSMT4" ShapeID="_x0000_i1179" DrawAspect="Content" ObjectID="_1611445353" r:id="rId250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 </w:t>
                              </w:r>
                              <w:proofErr w:type="gramStart"/>
                              <w:r w:rsidRPr="00F66ECE">
                                <w:rPr>
                                  <w:rFonts w:asciiTheme="majorBidi" w:hAnsiTheme="majorBidi" w:cstheme="majorBidi"/>
                                  <w:color w:val="000000"/>
                                  <w:u w:val="single"/>
                                </w:rPr>
                                <w:t>s'appelle</w:t>
                              </w:r>
                              <w:proofErr w:type="gramEnd"/>
                              <w:r w:rsidRPr="00F66ECE">
                                <w:rPr>
                                  <w:rFonts w:asciiTheme="majorBidi" w:hAnsiTheme="majorBidi" w:cstheme="majorBidi"/>
                                  <w:color w:val="000000"/>
                                  <w:u w:val="single"/>
                                </w:rPr>
                                <w:t xml:space="preserve"> la différence des vecteurs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0" type="#_x0000_t75" style="width:10.2pt;height:16.8pt" o:ole="">
                                    <v:imagedata r:id="rId243" o:title=""/>
                                  </v:shape>
                                  <o:OLEObject Type="Embed" ProgID="Equation.DSMT4" ShapeID="_x0000_i1180" DrawAspect="Content" ObjectID="_1611445354" r:id="rId251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1" type="#_x0000_t75" style="width:13.2pt;height:16.8pt" o:ole="">
                                    <v:imagedata r:id="rId245" o:title=""/>
                                  </v:shape>
                                  <o:OLEObject Type="Embed" ProgID="Equation.DSMT4" ShapeID="_x0000_i1181" DrawAspect="Content" ObjectID="_1611445355" r:id="rId252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192" o:spid="_x0000_s1193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0BaMEAAADcAAAADwAAAGRycy9kb3ducmV2LnhtbERPTYvCMBC9L/gfwgje1lQPi1uNIoIg&#10;CAvqoh7HZmyLzaQ2scZ/bwTB2zze50xmwVSipcaVlhUM+gkI4szqknMF/7vl9wiE88gaK8uk4EEO&#10;ZtPO1wRTbe+8oXbrcxFD2KWooPC+TqV0WUEGXd/WxJE728agj7DJpW7wHsNNJYdJ8iMNlhwbCqxp&#10;UVB22d6MgnV9WrV7/hvoY7hdQzs/J4eHVKrXDfMxCE/Bf8Rv90rH+b9DeD0TL5DT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/QFowQAAANwAAAAPAAAAAAAAAAAAAAAA&#10;AKECAABkcnMvZG93bnJldi54bWxQSwUGAAAAAAQABAD5AAAAjw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1618AD" w:rsidRPr="001618AD" w:rsidRDefault="001618AD" w:rsidP="001618A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1618AD"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Exemple : </w:t>
            </w:r>
          </w:p>
          <w:p w:rsidR="001618AD" w:rsidRDefault="001618AD" w:rsidP="001618A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1618AD">
              <w:rPr>
                <w:rFonts w:asciiTheme="majorBidi" w:hAnsiTheme="majorBidi" w:cstheme="majorBidi"/>
                <w:color w:val="000000"/>
              </w:rPr>
              <w:t xml:space="preserve">Soient A, B et C trois points du </w:t>
            </w:r>
            <w:proofErr w:type="gramStart"/>
            <w:r w:rsidRPr="001618AD">
              <w:rPr>
                <w:rFonts w:asciiTheme="majorBidi" w:hAnsiTheme="majorBidi" w:cstheme="majorBidi"/>
                <w:color w:val="000000"/>
              </w:rPr>
              <w:t>plan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1618AD">
              <w:rPr>
                <w:rFonts w:asciiTheme="majorBidi" w:hAnsiTheme="majorBidi" w:cstheme="majorBidi"/>
                <w:color w:val="000000"/>
              </w:rPr>
              <w:t>.</w:t>
            </w:r>
            <w:proofErr w:type="gramEnd"/>
            <w:r w:rsidRPr="001618AD">
              <w:rPr>
                <w:rFonts w:asciiTheme="majorBidi" w:hAnsiTheme="majorBidi" w:cstheme="majorBidi"/>
                <w:color w:val="000000"/>
              </w:rPr>
              <w:t xml:space="preserve"> </w:t>
            </w:r>
          </w:p>
          <w:p w:rsidR="001618AD" w:rsidRPr="001618AD" w:rsidRDefault="001618AD" w:rsidP="001618A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1618AD">
              <w:rPr>
                <w:rFonts w:asciiTheme="majorBidi" w:hAnsiTheme="majorBidi" w:cstheme="majorBidi"/>
                <w:color w:val="000000"/>
              </w:rPr>
              <w:t xml:space="preserve">Calculer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1618AD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960" w:dyaOrig="340">
                <v:shape id="_x0000_i1113" type="#_x0000_t75" style="width:48pt;height:16.5pt" o:ole="">
                  <v:imagedata r:id="rId253" o:title=""/>
                </v:shape>
                <o:OLEObject Type="Embed" ProgID="Equation.DSMT4" ShapeID="_x0000_i1113" DrawAspect="Content" ObjectID="_1618319226" r:id="rId254"/>
              </w:objec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F66ECE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984806" w:themeColor="accent6" w:themeShade="80"/>
              </w:rPr>
            </w:pPr>
            <w:r w:rsidRPr="00925109">
              <w:rPr>
                <w:rFonts w:asciiTheme="majorBidi" w:eastAsiaTheme="minorHAnsi" w:hAnsiTheme="majorBidi" w:cstheme="majorBidi"/>
                <w:color w:val="000000"/>
                <w:position w:val="-10"/>
                <w:sz w:val="28"/>
                <w:szCs w:val="28"/>
                <w:lang w:eastAsia="en-US"/>
              </w:rPr>
              <w:object w:dxaOrig="2299" w:dyaOrig="380">
                <v:shape id="_x0000_i1114" type="#_x0000_t75" style="width:114.75pt;height:18.75pt" o:ole="">
                  <v:imagedata r:id="rId255" o:title=""/>
                </v:shape>
                <o:OLEObject Type="Embed" ProgID="Equation.DSMT4" ShapeID="_x0000_i1114" DrawAspect="Content" ObjectID="_1618319227" r:id="rId256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  </w:t>
            </w:r>
            <w:r>
              <w:rPr>
                <w:rFonts w:ascii="Arial" w:eastAsia="Arial" w:hAnsi="Arial" w:cs="Arial"/>
                <w:color w:val="000000"/>
                <w:sz w:val="18"/>
                <w:szCs w:val="18"/>
              </w:rPr>
              <w:t xml:space="preserve">→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par définition de la soustraction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1080" w:dyaOrig="340">
                <v:shape id="_x0000_i1115" type="#_x0000_t75" style="width:54pt;height:16.5pt" o:ole="">
                  <v:imagedata r:id="rId257" o:title=""/>
                </v:shape>
                <o:OLEObject Type="Embed" ProgID="Equation.DSMT4" ShapeID="_x0000_i1115" DrawAspect="Content" ObjectID="_1618319228" r:id="rId258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par définition d'un vecteur opposé</w:t>
            </w:r>
          </w:p>
          <w:p w:rsidR="00925109" w:rsidRPr="00F66ECE" w:rsidRDefault="00925109" w:rsidP="009251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color w:val="984806" w:themeColor="accent6" w:themeShade="80"/>
                <w:sz w:val="28"/>
                <w:szCs w:val="28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1100" w:dyaOrig="340">
                <v:shape id="_x0000_i1116" type="#_x0000_t75" style="width:54.75pt;height:16.5pt" o:ole="">
                  <v:imagedata r:id="rId259" o:title=""/>
                </v:shape>
                <o:OLEObject Type="Embed" ProgID="Equation.DSMT4" ShapeID="_x0000_i1116" DrawAspect="Content" ObjectID="_1618319229" r:id="rId260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</w:t>
            </w:r>
            <w:r w:rsidRPr="00F66ECE">
              <w:rPr>
                <w:rFonts w:asciiTheme="majorBidi" w:eastAsia="Times New Roman" w:hAnsiTheme="majorBidi" w:cstheme="majorBidi"/>
                <w:color w:val="984806" w:themeColor="accent6" w:themeShade="80"/>
                <w:sz w:val="24"/>
                <w:szCs w:val="24"/>
              </w:rPr>
              <w:t xml:space="preserve"> on peut changer l'ordre des vecteurs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984806" w:themeColor="accent6" w:themeShade="80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560" w:dyaOrig="340">
                <v:shape id="_x0000_i1117" type="#_x0000_t75" style="width:28.5pt;height:16.5pt" o:ole="">
                  <v:imagedata r:id="rId261" o:title=""/>
                </v:shape>
                <o:OLEObject Type="Embed" ProgID="Equation.DSMT4" ShapeID="_x0000_i1117" DrawAspect="Content" ObjectID="_1618319230" r:id="rId262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30"/>
                <w:szCs w:val="30"/>
              </w:rPr>
              <w:t xml:space="preserve">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d'après la relation de Chasles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</w:pPr>
          </w:p>
          <w:p w:rsidR="00B36D0D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925109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4) Multiplication d'un vecteur par un nombre réel</w:t>
            </w:r>
          </w:p>
          <w:p w:rsidR="00925109" w:rsidRPr="00925109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25109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</w:p>
          <w:p w:rsidR="00B36D0D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5945B1E1" wp14:editId="61C5E4B8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13665</wp:posOffset>
                      </wp:positionV>
                      <wp:extent cx="4274820" cy="1714500"/>
                      <wp:effectExtent l="19050" t="0" r="0" b="0"/>
                      <wp:wrapNone/>
                      <wp:docPr id="193" name="Groupe 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71450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194" name="Rectangle 194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8" type="#_x0000_t75" style="width:10.5pt;height:16.5pt" o:ole="">
                                          <v:imagedata r:id="rId225" o:title=""/>
                                        </v:shape>
                                        <o:OLEObject Type="Embed" ProgID="Equation.DSMT4" ShapeID="_x0000_i1118" DrawAspect="Content" ObjectID="_1618319341" r:id="rId263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un vecteur quelconque (non nul) et k un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30"/>
                                        <w:szCs w:val="30"/>
                                      </w:rPr>
                                      <w:t xml:space="preserve"> </w: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nombre réel non nul. </w:t>
                                    </w:r>
                                  </w:p>
                                  <w:p w:rsidR="001D35CF" w:rsidRPr="00925109" w:rsidRDefault="001D35CF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appelle produit du vecteur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9" type="#_x0000_t75" style="width:10.5pt;height:16.5pt" o:ole="">
                                          <v:imagedata r:id="rId225" o:title=""/>
                                        </v:shape>
                                        <o:OLEObject Type="Embed" ProgID="Equation.DSMT4" ShapeID="_x0000_i1119" DrawAspect="Content" ObjectID="_1618319342" r:id="rId264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par le nombre réel k, le vecteur noté k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0" type="#_x0000_t75" style="width:10.5pt;height:16.5pt" o:ole="">
                                          <v:imagedata r:id="rId225" o:title=""/>
                                        </v:shape>
                                        <o:OLEObject Type="Embed" ProgID="Equation.DSMT4" ShapeID="_x0000_i1120" DrawAspect="Content" ObjectID="_1618319343" r:id="rId265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ayant :</w:t>
                                    </w:r>
                                  </w:p>
                                  <w:p w:rsidR="001D35CF" w:rsidRPr="00F66ECE" w:rsidRDefault="001D35CF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• 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la même direction que ū ;</w:t>
                                    </w:r>
                                  </w:p>
                                  <w:p w:rsidR="001D35CF" w:rsidRPr="00964DB6" w:rsidRDefault="001D35CF" w:rsidP="00925109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" name="Connecteur droit 195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3" o:spid="_x0000_s1194" style="position:absolute;margin-left:-.05pt;margin-top:8.95pt;width:336.6pt;height:135pt;z-index:251731968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">
                      <v:rect id="Rectangle 194" o:spid="_x0000_s1195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hVd8QA&#10;AADcAAAADwAAAGRycy9kb3ducmV2LnhtbERPTWvCQBC9C/0PyxR6M5uqlTZ1FQlIvZSSKIXchuw0&#10;Ce7OhuxW03/fFQRv83ifs9qM1ogzDb5zrOA5SUEQ10533Cg4HnbTVxA+IGs0jknBH3nYrB8mK8y0&#10;u3BB5zI0Ioawz1BBG0KfSenrliz6xPXEkftxg8UQ4dBIPeAlhlsjZ2m6lBY7jg0t9pS3VJ/KX6ug&#10;2s0Lk1f5d2W+is/udMw/5i+lUk+P4/YdRKAx3MU3917H+W8LuD4TL5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4VXfEAAAA3AAAAA8AAAAAAAAAAAAAAAAAmAIAAGRycy9k&#10;b3ducmV2LnhtbFBLBQYAAAAABAAEAPUAAACJAwAAAAA=&#10;" fillcolor="#f2dcdb" stroked="f" strokeweight="2pt">
                        <v:textbox>
                          <w:txbxContent>
                            <w:p w:rsidR="00E00427" w:rsidRDefault="00E00427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2" type="#_x0000_t75" style="width:10.2pt;height:16.8pt" o:ole="">
                                    <v:imagedata r:id="rId243" o:title=""/>
                                  </v:shape>
                                  <o:OLEObject Type="Embed" ProgID="Equation.DSMT4" ShapeID="_x0000_i1182" DrawAspect="Content" ObjectID="_1611445356" r:id="rId266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un vecteur quelconque (non nul) et k un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nombre réel non nul. </w:t>
                              </w:r>
                            </w:p>
                            <w:p w:rsidR="00E00427" w:rsidRPr="00925109" w:rsidRDefault="00E00427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appelle produit du vecteur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3" type="#_x0000_t75" style="width:10.2pt;height:16.8pt" o:ole="">
                                    <v:imagedata r:id="rId243" o:title=""/>
                                  </v:shape>
                                  <o:OLEObject Type="Embed" ProgID="Equation.DSMT4" ShapeID="_x0000_i1183" DrawAspect="Content" ObjectID="_1611445357" r:id="rId267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par le nombre réel k, le vecteur noté k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4" type="#_x0000_t75" style="width:10.2pt;height:16.8pt" o:ole="">
                                    <v:imagedata r:id="rId243" o:title=""/>
                                  </v:shape>
                                  <o:OLEObject Type="Embed" ProgID="Equation.DSMT4" ShapeID="_x0000_i1184" DrawAspect="Content" ObjectID="_1611445358" r:id="rId268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ayant :</w:t>
                              </w:r>
                            </w:p>
                            <w:p w:rsidR="00E00427" w:rsidRPr="00F66ECE" w:rsidRDefault="00E00427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• 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la même direction que ū ;</w:t>
                              </w:r>
                            </w:p>
                            <w:p w:rsidR="00E00427" w:rsidRPr="00964DB6" w:rsidRDefault="00E00427" w:rsidP="00925109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5" o:spid="_x0000_s1196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ZHMEAAADcAAAADwAAAGRycy9kb3ducmV2LnhtbERPTYvCMBC9L/gfwgje1tQFZa1GEWFB&#10;EARdUY9jM7bFZlKbWOO/N8LC3ubxPmc6D6YSLTWutKxg0E9AEGdWl5wr2P/+fH6DcB5ZY2WZFDzJ&#10;wXzW+Zhiqu2Dt9TufC5iCLsUFRTe16mULivIoOvbmjhyF9sY9BE2udQNPmK4qeRXkoykwZJjQ4E1&#10;LQvKrru7UbCuz6v2wJuBPoX7LbSLS3J8SqV63bCYgPAU/L/4z73Scf54CO9n4gVy9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FJkcwQAAANwAAAAPAAAAAAAAAAAAAAAA&#10;AKECAABkcnMvZG93bnJldi54bWxQSwUGAAAAAAQABAD5AAAAjw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01241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34016" behindDoc="0" locked="0" layoutInCell="1" allowOverlap="1" wp14:anchorId="7FE45AD4" wp14:editId="767D7E1C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1430</wp:posOffset>
                      </wp:positionV>
                      <wp:extent cx="4274820" cy="876300"/>
                      <wp:effectExtent l="19050" t="0" r="0" b="0"/>
                      <wp:wrapNone/>
                      <wp:docPr id="197" name="Groupe 1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87630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198" name="Rectangle 198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F66ECE" w:rsidRDefault="001D35CF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• le même sens si k &gt;0; et de sens contraire si k&lt;0;</w:t>
                                    </w:r>
                                  </w:p>
                                  <w:p w:rsidR="001D35CF" w:rsidRPr="00F66ECE" w:rsidRDefault="001D35CF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• une norme égale à  k fois la norme de  ū  si  k &gt;0;</w:t>
                                    </w:r>
                                  </w:p>
                                  <w:p w:rsidR="001D35CF" w:rsidRPr="00F66ECE" w:rsidRDefault="001D35CF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et</w:t>
                                    </w:r>
                                    <w:proofErr w:type="gramEnd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à (- k) fois  la  norme  de  ū  si  k &gt; 0.</w:t>
                                    </w:r>
                                  </w:p>
                                  <w:p w:rsidR="001D35CF" w:rsidRPr="00964DB6" w:rsidRDefault="001D35CF" w:rsidP="0001241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" name="Connecteur droit 199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7" o:spid="_x0000_s1197" style="position:absolute;margin-left:-.05pt;margin-top:.9pt;width:336.6pt;height:69pt;z-index:251734016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">
                      <v:rect id="Rectangle 198" o:spid="_x0000_s1198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VfcsYA&#10;AADcAAAADwAAAGRycy9kb3ducmV2LnhtbESPQWvDMAyF74P9B6PBbqvTlo0uq1tKoGyXMZKWQm4i&#10;VpNQWw6x12b/fjoMdpN4T+99Wm8n79SVxtgHNjCfZaCIm2B7bg0cD/unFaiYkC26wGTghyJsN/d3&#10;a8xtuHFJ1yq1SkI45migS2nItY5NRx7jLAzEop3D6DHJOrbajniTcO/0IstetMeepaHDgYqOmkv1&#10;7Q3U+2Xpiro41e6r/Owvx+J9+VwZ8/gw7d5AJZrSv/nv+sMK/qvQyjMygd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/VfcsYAAADcAAAADwAAAAAAAAAAAAAAAACYAgAAZHJz&#10;L2Rvd25yZXYueG1sUEsFBgAAAAAEAAQA9QAAAIsDAAAAAA==&#10;" fillcolor="#f2dcdb" stroked="f" strokeweight="2pt">
                        <v:textbox>
                          <w:txbxContent>
                            <w:p w:rsidR="00E00427" w:rsidRPr="00F66ECE" w:rsidRDefault="00E00427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• le même sens si k &gt;0; et de sens contraire si k&lt;0;</w:t>
                              </w:r>
                            </w:p>
                            <w:p w:rsidR="00E00427" w:rsidRPr="00F66ECE" w:rsidRDefault="00E00427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 • une norme égale à  k fois la norme de  ū  si  k &gt;0;</w:t>
                              </w:r>
                            </w:p>
                            <w:p w:rsidR="00E00427" w:rsidRPr="00F66ECE" w:rsidRDefault="00E00427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   </w:t>
                              </w:r>
                              <w:proofErr w:type="gramStart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et</w:t>
                              </w:r>
                              <w:proofErr w:type="gramEnd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à (- k) fois  la  norme  de  ū  si  k &gt; 0.</w:t>
                              </w:r>
                            </w:p>
                            <w:p w:rsidR="00E00427" w:rsidRPr="00964DB6" w:rsidRDefault="00E00427" w:rsidP="0001241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9" o:spid="_x0000_s1199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mTGcMAAADcAAAADwAAAGRycy9kb3ducmV2LnhtbERPTWvCQBC9C/0PyxR6M5v0UDR1lVAo&#10;CIKglbbHaXZMQrOzaXZNNv/eFQre5vE+Z7UJphUD9a6xrCBLUhDEpdUNVwpOH+/zBQjnkTW2lknB&#10;RA4264fZCnNtRz7QcPSViCHsclRQe9/lUrqyJoMusR1x5M62N+gj7CupexxjuGnlc5q+SIMNx4Ya&#10;O3qrqfw9XoyCXfezHT55n+nvcPkLQ3FOvyap1NNjKF5BeAr+Lv53b3Wcv1zC7Zl4gVx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Zkxn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012417" w:rsidP="00012417">
            <w:pPr>
              <w:pStyle w:val="NormalWeb"/>
              <w:spacing w:before="0" w:beforeAutospacing="0" w:after="0" w:afterAutospacing="0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475BE531" wp14:editId="2B746DBB">
                  <wp:extent cx="3680460" cy="998220"/>
                  <wp:effectExtent l="0" t="0" r="0" b="0"/>
                  <wp:docPr id="200" name="Imag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6.png"/>
                          <pic:cNvPicPr/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9367" cy="997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012417" w:rsidRDefault="00012417" w:rsidP="0001241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="Arial" w:eastAsia="Arial" w:hAnsi="Arial" w:cs="Arial"/>
                <w:color w:val="000000"/>
                <w:sz w:val="42"/>
                <w:szCs w:val="42"/>
              </w:rPr>
            </w:pPr>
            <w:r w:rsidRPr="00012417"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 :</w:t>
            </w:r>
            <w:r>
              <w:rPr>
                <w:rFonts w:ascii="Arial" w:eastAsia="Arial" w:hAnsi="Arial" w:cs="Arial"/>
                <w:color w:val="000000"/>
                <w:sz w:val="42"/>
                <w:szCs w:val="42"/>
              </w:rPr>
              <w:t xml:space="preserve"> </w:t>
            </w:r>
          </w:p>
          <w:p w:rsidR="00012417" w:rsidRDefault="00012417" w:rsidP="00012417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012417">
              <w:rPr>
                <w:rFonts w:asciiTheme="majorBidi" w:hAnsiTheme="majorBidi" w:cstheme="majorBidi"/>
                <w:color w:val="000000"/>
              </w:rPr>
              <w:t xml:space="preserve">Si k = 0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>ou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 </w:t>
            </w:r>
            <w:proofErr w:type="gramStart"/>
            <w:r w:rsidRPr="00012417">
              <w:rPr>
                <w:rFonts w:asciiTheme="majorBidi" w:hAnsiTheme="majorBidi" w:cstheme="majorBidi"/>
                <w:color w:val="000000"/>
              </w:rPr>
              <w:t xml:space="preserve">si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560" w:dyaOrig="340">
                <v:shape id="_x0000_i1121" type="#_x0000_t75" style="width:28.5pt;height:16.5pt" o:ole="">
                  <v:imagedata r:id="rId270" o:title=""/>
                </v:shape>
                <o:OLEObject Type="Embed" ProgID="Equation.DSMT4" ShapeID="_x0000_i1121" DrawAspect="Content" ObjectID="_1618319231" r:id="rId271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,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alors : </w:t>
            </w:r>
            <w:r>
              <w:rPr>
                <w:rFonts w:asciiTheme="majorBidi" w:hAnsiTheme="majorBidi" w:cstheme="majorBidi"/>
                <w:color w:val="000000"/>
              </w:rPr>
              <w:t xml:space="preserve">   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20" w:dyaOrig="340">
                <v:shape id="_x0000_i1122" type="#_x0000_t75" style="width:36pt;height:16.5pt" o:ole="">
                  <v:imagedata r:id="rId272" o:title=""/>
                </v:shape>
                <o:OLEObject Type="Embed" ProgID="Equation.DSMT4" ShapeID="_x0000_i1122" DrawAspect="Content" ObjectID="_1618319232" r:id="rId273"/>
              </w:objec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et </w:t>
            </w:r>
            <w:r>
              <w:rPr>
                <w:rFonts w:asciiTheme="majorBidi" w:hAnsiTheme="majorBidi" w:cstheme="majorBidi"/>
                <w:color w:val="000000"/>
              </w:rPr>
              <w:t xml:space="preserve">   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20" w:dyaOrig="340">
                <v:shape id="_x0000_i1123" type="#_x0000_t75" style="width:36pt;height:16.5pt" o:ole="">
                  <v:imagedata r:id="rId274" o:title=""/>
                </v:shape>
                <o:OLEObject Type="Embed" ProgID="Equation.DSMT4" ShapeID="_x0000_i1123" DrawAspect="Content" ObjectID="_1618319233" r:id="rId275"/>
              </w:object>
            </w:r>
            <w:r w:rsidRPr="00012417">
              <w:rPr>
                <w:rFonts w:asciiTheme="majorBidi" w:hAnsiTheme="majorBidi" w:cstheme="majorBidi"/>
                <w:color w:val="000000"/>
              </w:rPr>
              <w:t>.</w:t>
            </w:r>
          </w:p>
          <w:p w:rsidR="00012417" w:rsidRPr="00012417" w:rsidRDefault="00012417" w:rsidP="00012417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B36D0D" w:rsidRPr="00012417" w:rsidRDefault="00012417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01241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5) Vecteurs colinéaires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012417" w:rsidRDefault="00012417" w:rsidP="0001241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</w:p>
          <w:p w:rsidR="00012417" w:rsidRDefault="00012417" w:rsidP="0001241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2CA26C1C" wp14:editId="6E1A4B75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73660</wp:posOffset>
                      </wp:positionV>
                      <wp:extent cx="4274820" cy="693420"/>
                      <wp:effectExtent l="19050" t="0" r="0" b="11430"/>
                      <wp:wrapNone/>
                      <wp:docPr id="201" name="Groupe 2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69342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02" name="Rectangle 202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012417" w:rsidRDefault="001D35CF" w:rsidP="007868F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01241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dit que deux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5" type="#_x0000_t75" style="width:10.5pt;height:16.5pt" o:ole="">
                                          <v:imagedata r:id="rId225" o:title=""/>
                                        </v:shape>
                                        <o:OLEObject Type="Embed" ProgID="Equation.DSMT4" ShapeID="_x0000_i1125" DrawAspect="Content" ObjectID="_1618319344" r:id="rId276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27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27" DrawAspect="Content" ObjectID="_1618319345" r:id="rId277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01241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nt colinéaires lorsqu'ils ont la même direction.</w:t>
                                    </w:r>
                                  </w:p>
                                  <w:p w:rsidR="001D35CF" w:rsidRPr="00964DB6" w:rsidRDefault="001D35CF" w:rsidP="0001241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" name="Connecteur droit 203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1" o:spid="_x0000_s1200" style="position:absolute;margin-left:-.05pt;margin-top:5.8pt;width:336.6pt;height:54.6pt;z-index:251736064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">
                      <v:rect id="Rectangle 202" o:spid="_x0000_s1201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KcY8UA&#10;AADcAAAADwAAAGRycy9kb3ducmV2LnhtbESPQWvCQBSE7wX/w/IEb3VjpFJSVykBaS9Skkoht0f2&#10;NQnuvg3ZVeO/dwXB4zAz3zDr7WiNONPgO8cKFvMEBHHtdMeNgsPv7vUdhA/IGo1jUnAlD9vN5GWN&#10;mXYXLuhchkZECPsMFbQh9JmUvm7Jop+7njh6/26wGKIcGqkHvES4NTJNkpW02HFcaLGnvKX6WJ6s&#10;gmq3LExe5X+V+Sn23fGQfy3fSqVm0/HzA0SgMTzDj/a3VpAmKdzPxCM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MpxjxQAAANwAAAAPAAAAAAAAAAAAAAAAAJgCAABkcnMv&#10;ZG93bnJldi54bWxQSwUGAAAAAAQABAD1AAAAigMAAAAA&#10;" fillcolor="#f2dcdb" stroked="f" strokeweight="2pt">
                        <v:textbox>
                          <w:txbxContent>
                            <w:p w:rsidR="009114CE" w:rsidRPr="00012417" w:rsidRDefault="009114CE" w:rsidP="007868F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01241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dit que deux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5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85" DrawAspect="Content" ObjectID="_1611421692" r:id="rId278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6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86" DrawAspect="Content" ObjectID="_1611421693" r:id="rId279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01241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nt colinéaires lorsqu'ils ont la même direction.</w:t>
                              </w:r>
                            </w:p>
                            <w:p w:rsidR="009114CE" w:rsidRPr="00964DB6" w:rsidRDefault="009114CE" w:rsidP="0001241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03" o:spid="_x0000_s1202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5QCMQAAADcAAAADwAAAGRycy9kb3ducmV2LnhtbESPQWsCMRSE74X+h/AEb91EhVK2RhGh&#10;IAiCtmiPz81zd3Hzsm7iGv99UxA8DjPzDTOdR9uInjpfO9YwyhQI4sKZmksNP99fbx8gfEA22Dgm&#10;DXfyMJ+9vkwxN+7GW+p3oRQJwj5HDVUIbS6lLyqy6DPXEifv5DqLIcmulKbDW4LbRo6VepcWa04L&#10;Fba0rKg4765Ww7o9rvo9b0bmN14vsV+c1OEutR4O4uITRKAYnuFHe2U0jNUE/s+k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lAIxAAAANwAAAAPAAAAAAAAAAAA&#10;AAAAAKECAABkcnMvZG93bnJldi54bWxQSwUGAAAAAAQABAD5AAAAkg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868F7" w:rsidRDefault="007868F7" w:rsidP="007868F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7868F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01CDA6D1" wp14:editId="49855533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30173</wp:posOffset>
                      </wp:positionV>
                      <wp:extent cx="4274820" cy="906780"/>
                      <wp:effectExtent l="19050" t="0" r="0" b="7620"/>
                      <wp:wrapNone/>
                      <wp:docPr id="204" name="Groupe 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90678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05" name="Rectangle 205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7868F7" w:rsidRDefault="001D35CF" w:rsidP="007868F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Deux vecteur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9" type="#_x0000_t75" style="width:10.5pt;height:16.5pt" o:ole="">
                                          <v:imagedata r:id="rId225" o:title=""/>
                                        </v:shape>
                                        <o:OLEObject Type="Embed" ProgID="Equation.DSMT4" ShapeID="_x0000_i1129" DrawAspect="Content" ObjectID="_1618319346" r:id="rId280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31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31" DrawAspect="Content" ObjectID="_1618319347" r:id="rId281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nt colinéaire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i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et seulement </w:t>
                                    </w:r>
                                    <w:proofErr w:type="gramStart"/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i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</w:t>
                                    </w:r>
                                    <w:proofErr w:type="gramEnd"/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il existe un nombre réel k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 tel que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: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01241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680" w:dyaOrig="340">
                                        <v:shape id="_x0000_i1133" type="#_x0000_t75" style="width:33.75pt;height:16.5pt" o:ole="">
                                          <v:imagedata r:id="rId282" o:title=""/>
                                        </v:shape>
                                        <o:OLEObject Type="Embed" ProgID="Equation.DSMT4" ShapeID="_x0000_i1133" DrawAspect="Content" ObjectID="_1618319348" r:id="rId283"/>
                                      </w:objec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, il existe un nombre réel k'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, tel que : </w:t>
                                    </w:r>
                                    <w:r w:rsidRPr="0001241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760" w:dyaOrig="340">
                                        <v:shape id="_x0000_i1135" type="#_x0000_t75" style="width:37.5pt;height:16.5pt" o:ole="">
                                          <v:imagedata r:id="rId284" o:title=""/>
                                        </v:shape>
                                        <o:OLEObject Type="Embed" ProgID="Equation.DSMT4" ShapeID="_x0000_i1135" DrawAspect="Content" ObjectID="_1618319349" r:id="rId285"/>
                                      </w:object>
                                    </w:r>
                                  </w:p>
                                  <w:p w:rsidR="001D35CF" w:rsidRPr="00964DB6" w:rsidRDefault="001D35CF" w:rsidP="007868F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Connecteur droit 206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4" o:spid="_x0000_s1203" style="position:absolute;margin-left:-.05pt;margin-top:10.25pt;width:336.6pt;height:71.4pt;z-index:25173811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">
                      <v:rect id="Rectangle 205" o:spid="_x0000_s1204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sEF8UA&#10;AADcAAAADwAAAGRycy9kb3ducmV2LnhtbESPQWvCQBSE7wX/w/IEb3WjYinRjUhA6qWURCnk9sg+&#10;k5DdtyG71fTfdwuFHoeZ+YbZHyZrxJ1G3zlWsFomIIhrpztuFFwvp+dXED4gazSOScE3eThks6c9&#10;pto9uKB7GRoRIexTVNCGMKRS+roli37pBuLo3dxoMUQ5NlKP+Ihwa+Q6SV6kxY7jQosD5S3Vffll&#10;FVSnTWHyKv+szEfx3vXX/G2zLZVazKfjDkSgKfyH/9pnrWCdbOH3TDwC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2wQXxQAAANwAAAAPAAAAAAAAAAAAAAAAAJgCAABkcnMv&#10;ZG93bnJldi54bWxQSwUGAAAAAAQABAD1AAAAigMAAAAA&#10;" fillcolor="#f2dcdb" stroked="f" strokeweight="2pt">
                        <v:textbox>
                          <w:txbxContent>
                            <w:p w:rsidR="009114CE" w:rsidRPr="007868F7" w:rsidRDefault="009114CE" w:rsidP="007868F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Deux vecteur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7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87" DrawAspect="Content" ObjectID="_1611421694" r:id="rId286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8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88" DrawAspect="Content" ObjectID="_1611421695" r:id="rId287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nt colinéaire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i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et seulement </w:t>
                              </w:r>
                              <w:proofErr w:type="gramStart"/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i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</w:t>
                              </w:r>
                              <w:proofErr w:type="gramEnd"/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il existe un nombre réel k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 tel que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: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01241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680" w:dyaOrig="340">
                                  <v:shape id="_x0000_i1189" type="#_x0000_t75" style="width:33.6pt;height:16.8pt" o:ole="">
                                    <v:imagedata r:id="rId288" o:title=""/>
                                  </v:shape>
                                  <o:OLEObject Type="Embed" ProgID="Equation.DSMT4" ShapeID="_x0000_i1189" DrawAspect="Content" ObjectID="_1611421696" r:id="rId289"/>
                                </w:objec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, il existe un nombre réel k'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, tel que : </w:t>
                              </w:r>
                              <w:r w:rsidRPr="0001241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760" w:dyaOrig="340">
                                  <v:shape id="_x0000_i1190" type="#_x0000_t75" style="width:37.8pt;height:16.8pt" o:ole="">
                                    <v:imagedata r:id="rId290" o:title=""/>
                                  </v:shape>
                                  <o:OLEObject Type="Embed" ProgID="Equation.DSMT4" ShapeID="_x0000_i1190" DrawAspect="Content" ObjectID="_1611421697" r:id="rId291"/>
                                </w:object>
                              </w:r>
                            </w:p>
                            <w:p w:rsidR="009114CE" w:rsidRPr="00964DB6" w:rsidRDefault="009114CE" w:rsidP="007868F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06" o:spid="_x0000_s1205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nzkMUAAADcAAAADwAAAGRycy9kb3ducmV2LnhtbESPwWrDMBBE74X8g9hAbo3kHExxo4RQ&#10;CBgKhSSl7XFrbWxTa+VYiq38fVQo9DjMzBtmvY22EyMNvnWsIVsqEMSVMy3XGt5P+8cnED4gG+wc&#10;k4YbedhuZg9rLIyb+EDjMdQiQdgXqKEJoS+k9FVDFv3S9cTJO7vBYkhyqKUZcEpw28mVUrm02HJa&#10;aLCnl4aqn+PVanjtv8vxg98y8xWvlzjuzurzJrVezOPuGUSgGP7Df+3SaFipHH7Pp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nzkMUAAADc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3E474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lastRenderedPageBreak/>
              <w:t xml:space="preserve"> </w:t>
            </w:r>
          </w:p>
          <w:p w:rsidR="003E4747" w:rsidRDefault="003E4747" w:rsidP="003E4747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ind w:left="883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  <w:r w:rsidRPr="003E4747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t xml:space="preserve">Conséquences </w:t>
            </w:r>
            <w:r w:rsidRPr="00CF6BE2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t xml:space="preserve"> </w:t>
            </w:r>
          </w:p>
          <w:p w:rsidR="003E4747" w:rsidRDefault="003E4747" w:rsidP="003E4747">
            <w:pPr>
              <w:pStyle w:val="Paragraphedeliste"/>
              <w:autoSpaceDE w:val="0"/>
              <w:autoSpaceDN w:val="0"/>
              <w:adjustRightInd w:val="0"/>
              <w:ind w:left="883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</w:p>
          <w:p w:rsidR="003E4747" w:rsidRDefault="003E4747" w:rsidP="003E4747">
            <w:pPr>
              <w:pStyle w:val="Paragraphedeliste"/>
              <w:autoSpaceDE w:val="0"/>
              <w:autoSpaceDN w:val="0"/>
              <w:adjustRightInd w:val="0"/>
              <w:spacing w:before="100" w:beforeAutospacing="1"/>
              <w:ind w:left="57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3E4747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3.1) parallélisme et alignement</w:t>
            </w:r>
          </w:p>
          <w:p w:rsidR="003E4747" w:rsidRDefault="003E4747" w:rsidP="003E474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Théorème</w:t>
            </w:r>
          </w:p>
          <w:p w:rsidR="003E4747" w:rsidRPr="003E4747" w:rsidRDefault="002E0964" w:rsidP="002E0964">
            <w:pPr>
              <w:pStyle w:val="Paragraphedeliste"/>
              <w:autoSpaceDE w:val="0"/>
              <w:autoSpaceDN w:val="0"/>
              <w:adjustRightInd w:val="0"/>
              <w:spacing w:before="100" w:beforeAutospacing="1"/>
              <w:ind w:left="57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40160" behindDoc="0" locked="0" layoutInCell="1" allowOverlap="1" wp14:anchorId="1B2264FE" wp14:editId="11891821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74930</wp:posOffset>
                      </wp:positionV>
                      <wp:extent cx="4225925" cy="838200"/>
                      <wp:effectExtent l="19050" t="0" r="3175" b="0"/>
                      <wp:wrapNone/>
                      <wp:docPr id="207" name="Groupe 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83820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0" name="Rectangle 210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Pr="002E0964" w:rsidRDefault="001D35CF" w:rsidP="002E0964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Soit A, B, C et D quatre points du plan. Les deux vecteurs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137" type="#_x0000_t75" style="width:24pt;height:15.75pt" o:ole="">
                                          <v:imagedata r:id="rId177" o:title=""/>
                                        </v:shape>
                                        <o:OLEObject Type="Embed" ProgID="Equation.DSMT4" ShapeID="_x0000_i1137" DrawAspect="Content" ObjectID="_1618319350" r:id="rId292"/>
                                      </w:object>
                                    </w:r>
                                    <w:r w:rsidRPr="006F57E7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40">
                                        <v:shape id="_x0000_i1139" type="#_x0000_t75" style="width:20.25pt;height:16.5pt" o:ole="">
                                          <v:imagedata r:id="rId293" o:title=""/>
                                        </v:shape>
                                        <o:OLEObject Type="Embed" ProgID="Equation.DSMT4" ShapeID="_x0000_i1139" DrawAspect="Content" ObjectID="_1618319351" r:id="rId294"/>
                                      </w:objec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sont colinéaires, si et seulement si,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 </w: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les droites (AB) et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  </w: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>(CD) sont parallèles.</w:t>
                                    </w:r>
                                  </w:p>
                                  <w:p w:rsidR="001D35CF" w:rsidRPr="00CA728E" w:rsidRDefault="001D35CF" w:rsidP="002E0964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" name="Connecteur droit 211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7" o:spid="_x0000_s1206" style="position:absolute;left:0;text-align:left;margin-left:2.95pt;margin-top:5.9pt;width:332.75pt;height:66pt;z-index:251740160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">
                      <v:rect id="Rectangle 210" o:spid="_x0000_s1207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UxUsEA&#10;AADcAAAADwAAAGRycy9kb3ducmV2LnhtbERPTYvCMBC9L/gfwgh7W1MVZalGkYK4F1naFaG3oRnb&#10;YjIpTdT67zcHwePjfa+3gzXiTr1vHSuYThIQxJXTLdcKTn/7r28QPiBrNI5JwZM8bDejjzWm2j04&#10;p3sRahFD2KeooAmhS6X0VUMW/cR1xJG7uN5iiLCvpe7xEcOtkbMkWUqLLceGBjvKGqquxc0qKPfz&#10;3GRldi7Nb35sr6fsMF8USn2Oh90KRKAhvMUv949WMJvG+fFMPAJ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1MVLBAAAA3AAAAA8AAAAAAAAAAAAAAAAAmAIAAGRycy9kb3du&#10;cmV2LnhtbFBLBQYAAAAABAAEAPUAAACGAwAAAAA=&#10;" fillcolor="#f2dcdb" stroked="f" strokeweight="2pt">
                        <v:textbox>
                          <w:txbxContent>
                            <w:p w:rsidR="009114CE" w:rsidRPr="002E0964" w:rsidRDefault="009114CE" w:rsidP="002E0964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Soit A, B, C et D quatre points du plan. Les deux vecteurs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91" type="#_x0000_t75" style="width:24pt;height:15.6pt" o:ole="">
                                    <v:imagedata r:id="rId295" o:title=""/>
                                  </v:shape>
                                  <o:OLEObject Type="Embed" ProgID="Equation.DSMT4" ShapeID="_x0000_i1191" DrawAspect="Content" ObjectID="_1611421698" r:id="rId296"/>
                                </w:object>
                              </w:r>
                              <w:r w:rsidRPr="006F57E7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40">
                                  <v:shape id="_x0000_i1192" type="#_x0000_t75" style="width:20.4pt;height:16.8pt" o:ole="">
                                    <v:imagedata r:id="rId297" o:title=""/>
                                  </v:shape>
                                  <o:OLEObject Type="Embed" ProgID="Equation.DSMT4" ShapeID="_x0000_i1192" DrawAspect="Content" ObjectID="_1611421699" r:id="rId298"/>
                                </w:objec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sont colinéaires, si et seulement si,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 </w: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les droites (AB) et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  </w: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>(CD) sont parallèles.</w:t>
                              </w:r>
                            </w:p>
                            <w:p w:rsidR="009114CE" w:rsidRPr="00CA728E" w:rsidRDefault="009114CE" w:rsidP="002E0964"/>
                          </w:txbxContent>
                        </v:textbox>
                      </v:rect>
                      <v:line id="Connecteur droit 211" o:spid="_x0000_s1208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n9OcUAAADcAAAADwAAAGRycy9kb3ducmV2LnhtbESPT2vCQBTE7wW/w/KE3ppNPJQSXUUE&#10;QSgUqqV6fGZf/mD2bZpdk823dwuFHoeZ+Q2z2gTTioF611hWkCUpCOLC6oYrBV+n/csbCOeRNbaW&#10;ScFEDjbr2dMKc21H/qTh6CsRIexyVFB73+VSuqImgy6xHXH0Stsb9FH2ldQ9jhFuWrlI01dpsOG4&#10;UGNHu5qK2/FuFLx318PwzR+ZvoT7Txi2ZXqepFLP87BdgvAU/H/4r33QChZZBr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n9OcUAAADc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3E4747" w:rsidRDefault="003E474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0D9D" w:rsidRPr="00B30D9D" w:rsidRDefault="00B30D9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B30D9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appel. Propriété :</w:t>
            </w:r>
          </w:p>
          <w:p w:rsidR="00B36D0D" w:rsidRPr="00B30D9D" w:rsidRDefault="00B30D9D" w:rsidP="00B30D9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0D9D">
              <w:rPr>
                <w:rFonts w:asciiTheme="majorBidi" w:hAnsiTheme="majorBidi" w:cstheme="majorBidi"/>
                <w:color w:val="000000"/>
              </w:rPr>
              <w:t xml:space="preserve"> Si deux droites sont parallèles et ont un point commun, alors elles sont confondues.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0D9D">
              <w:rPr>
                <w:rFonts w:asciiTheme="majorBidi" w:hAnsiTheme="majorBidi" w:cstheme="majorBidi"/>
                <w:color w:val="000000"/>
              </w:rPr>
              <w:t>D'où la propriété importante suivante qui permet de démontrer que trois points sont alignés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0D9D" w:rsidRDefault="00B30D9D" w:rsidP="00B30D9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B30D9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536F51C6" wp14:editId="70A10413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106680</wp:posOffset>
                      </wp:positionV>
                      <wp:extent cx="4225925" cy="838200"/>
                      <wp:effectExtent l="19050" t="0" r="3175" b="0"/>
                      <wp:wrapNone/>
                      <wp:docPr id="212" name="Groupe 2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83820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3" name="Rectangle 213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B30D9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ent A, B, et C trois points du plan. Les trois points A, B et C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nt alignés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deux des trois vecteurs </w:t>
                                    </w:r>
                                  </w:p>
                                  <w:p w:rsidR="001D35CF" w:rsidRDefault="001D35CF" w:rsidP="00B30D9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141" type="#_x0000_t75" style="width:24pt;height:15.75pt" o:ole="">
                                          <v:imagedata r:id="rId177" o:title=""/>
                                        </v:shape>
                                        <o:OLEObject Type="Embed" ProgID="Equation.DSMT4" ShapeID="_x0000_i1141" DrawAspect="Content" ObjectID="_1618319352" r:id="rId299"/>
                                      </w:objec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99" w:dyaOrig="340">
                                        <v:shape id="_x0000_i1143" type="#_x0000_t75" style="width:25.5pt;height:16.5pt" o:ole="">
                                          <v:imagedata r:id="rId300" o:title=""/>
                                        </v:shape>
                                        <o:OLEObject Type="Embed" ProgID="Equation.DSMT4" ShapeID="_x0000_i1143" DrawAspect="Content" ObjectID="_1618319353" r:id="rId301"/>
                                      </w:objec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145" type="#_x0000_t75" style="width:24pt;height:16.5pt" o:ole="">
                                          <v:imagedata r:id="rId302" o:title=""/>
                                        </v:shape>
                                        <o:OLEObject Type="Embed" ProgID="Equation.DSMT4" ShapeID="_x0000_i1145" DrawAspect="Content" ObjectID="_1618319354" r:id="rId303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ont colinéaires.</w:t>
                                    </w:r>
                                  </w:p>
                                  <w:p w:rsidR="001D35CF" w:rsidRPr="00CA728E" w:rsidRDefault="001D35CF" w:rsidP="00B30D9D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Connecteur droit 214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12" o:spid="_x0000_s1209" style="position:absolute;margin-left:2.95pt;margin-top:8.4pt;width:332.75pt;height:66pt;z-index:251742208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">
                      <v:rect id="Rectangle 213" o:spid="_x0000_s1210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evJcUA&#10;AADcAAAADwAAAGRycy9kb3ducmV2LnhtbESPQWvCQBSE70L/w/KE3nSjQSmpq0hA2kuRRCnk9si+&#10;JsHdtyG71fTfdwXB4zAz3zCb3WiNuNLgO8cKFvMEBHHtdMeNgvPpMHsD4QOyRuOYFPyRh932ZbLB&#10;TLsbF3QtQyMihH2GCtoQ+kxKX7dk0c9dTxy9HzdYDFEOjdQD3iLcGrlMkrW02HFcaLGnvKX6Uv5a&#10;BdUhLUxe5d+VORZf3eWcf6SrUqnX6bh/BxFoDM/wo/2pFSwXKdzPxCMgt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68lxQAAANwAAAAPAAAAAAAAAAAAAAAAAJgCAABkcnMv&#10;ZG93bnJldi54bWxQSwUGAAAAAAQABAD1AAAAigMAAAAA&#10;" fillcolor="#f2dcdb" stroked="f" strokeweight="2pt">
                        <v:textbox>
                          <w:txbxContent>
                            <w:p w:rsidR="009114CE" w:rsidRDefault="009114CE" w:rsidP="00B30D9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ent A, B, et C trois points du plan. Les trois points A, B et C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nt alignés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deux des trois vecteurs </w:t>
                              </w:r>
                            </w:p>
                            <w:p w:rsidR="009114CE" w:rsidRDefault="009114CE" w:rsidP="00B30D9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93" type="#_x0000_t75" style="width:24pt;height:15.6pt" o:ole="">
                                    <v:imagedata r:id="rId295" o:title=""/>
                                  </v:shape>
                                  <o:OLEObject Type="Embed" ProgID="Equation.DSMT4" ShapeID="_x0000_i1193" DrawAspect="Content" ObjectID="_1611421700" r:id="rId304"/>
                                </w:objec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99" w:dyaOrig="340">
                                  <v:shape id="_x0000_i1194" type="#_x0000_t75" style="width:25.2pt;height:16.8pt" o:ole="">
                                    <v:imagedata r:id="rId305" o:title=""/>
                                  </v:shape>
                                  <o:OLEObject Type="Embed" ProgID="Equation.DSMT4" ShapeID="_x0000_i1194" DrawAspect="Content" ObjectID="_1611421701" r:id="rId306"/>
                                </w:objec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95" type="#_x0000_t75" style="width:24pt;height:16.8pt" o:ole="">
                                    <v:imagedata r:id="rId307" o:title=""/>
                                  </v:shape>
                                  <o:OLEObject Type="Embed" ProgID="Equation.DSMT4" ShapeID="_x0000_i1195" DrawAspect="Content" ObjectID="_1611421702" r:id="rId308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ont colinéaires.</w:t>
                              </w:r>
                            </w:p>
                            <w:p w:rsidR="009114CE" w:rsidRPr="00CA728E" w:rsidRDefault="009114CE" w:rsidP="00B30D9D"/>
                          </w:txbxContent>
                        </v:textbox>
                      </v:rect>
                      <v:line id="Connecteur droit 214" o:spid="_x0000_s1211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5eocMAAADcAAAADwAAAGRycy9kb3ducmV2LnhtbESPQYvCMBSE7wv+h/AEb2taWWSpRhFB&#10;EIQFddn1+GyebbF5qU2s8d8bQfA4zMw3zHQeTC06al1lWUE6TEAQ51ZXXCj43a8+v0E4j6yxtkwK&#10;7uRgPut9TDHT9sZb6na+EBHCLkMFpfdNJqXLSzLohrYhjt7JtgZ9lG0hdYu3CDe1HCXJWBqsOC6U&#10;2NCypPy8uxoFm+a47v74J9WHcL2EbnFK/u9SqUE/LCYgPAX/Dr/aa61glH7B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uXqH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512B7F" w:rsidRDefault="00512B7F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512B7F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3.2) Milieu d'un segment</w:t>
            </w:r>
          </w:p>
          <w:p w:rsidR="00B36D0D" w:rsidRDefault="00512B7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 wp14:anchorId="6C26435D" wp14:editId="12F3275F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131445</wp:posOffset>
                      </wp:positionV>
                      <wp:extent cx="4225925" cy="1844040"/>
                      <wp:effectExtent l="19050" t="0" r="3175" b="3810"/>
                      <wp:wrapNone/>
                      <wp:docPr id="196" name="Groupe 1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184404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5" name="Rectangle 215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504D">
                                    <a:lumMod val="20000"/>
                                    <a:lumOff val="80000"/>
                                  </a:srgb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1D35CF" w:rsidRDefault="001D35CF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512B7F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it A, B et I trois points du plan. Le point I est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30"/>
                                        <w:szCs w:val="30"/>
                                      </w:rPr>
                                      <w:t xml:space="preserve"> </w:t>
                                    </w:r>
                                    <w:r w:rsidRPr="00512B7F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le milieu du segment [AB] si et seulement si, l'une des conditions suivantes est réalisée :</w:t>
                                    </w:r>
                                  </w:p>
                                  <w:p w:rsidR="001D35CF" w:rsidRPr="00512B7F" w:rsidRDefault="001D35CF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1°)   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859" w:dyaOrig="320">
                                        <v:shape id="_x0000_i1147" type="#_x0000_t75" style="width:43.5pt;height:15.75pt" o:ole="">
                                          <v:imagedata r:id="rId309" o:title=""/>
                                        </v:shape>
                                        <o:OLEObject Type="Embed" ProgID="Equation.DSMT4" ShapeID="_x0000_i1147" DrawAspect="Content" ObjectID="_1618319355" r:id="rId310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     3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2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40" w:dyaOrig="620">
                                        <v:shape id="_x0000_i1149" type="#_x0000_t75" style="width:57pt;height:30pt" o:ole="">
                                          <v:imagedata r:id="rId311" o:title=""/>
                                        </v:shape>
                                        <o:OLEObject Type="Embed" ProgID="Equation.DSMT4" ShapeID="_x0000_i1149" DrawAspect="Content" ObjectID="_1618319356" r:id="rId312"/>
                                      </w:object>
                                    </w:r>
                                  </w:p>
                                  <w:p w:rsidR="001D35CF" w:rsidRDefault="001D35CF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2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2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80" w:dyaOrig="620">
                                        <v:shape id="_x0000_i1151" type="#_x0000_t75" style="width:58.5pt;height:30pt" o:ole="">
                                          <v:imagedata r:id="rId313" o:title=""/>
                                        </v:shape>
                                        <o:OLEObject Type="Embed" ProgID="Equation.DSMT4" ShapeID="_x0000_i1151" DrawAspect="Content" ObjectID="_1618319357" r:id="rId314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4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200" w:dyaOrig="340">
                                        <v:shape id="_x0000_i1153" type="#_x0000_t75" style="width:60pt;height:16.5pt" o:ole="">
                                          <v:imagedata r:id="rId315" o:title=""/>
                                        </v:shape>
                                        <o:OLEObject Type="Embed" ProgID="Equation.DSMT4" ShapeID="_x0000_i1153" DrawAspect="Content" ObjectID="_1618319358" r:id="rId3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6" name="Connecteur droit 216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6" o:spid="_x0000_s1212" style="position:absolute;margin-left:2.95pt;margin-top:10.35pt;width:332.75pt;height:145.2pt;z-index:251744256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">
                      <v:rect id="Rectangle 215" o:spid="_x0000_s1213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KSysUA&#10;AADcAAAADwAAAGRycy9kb3ducmV2LnhtbESPQWvCQBSE74X+h+UVvNWNiqWkbkQCohcpSaWQ2yP7&#10;TEJ234bsqvHfdwuFHoeZ+YbZbCdrxI1G3zlWsJgnIIhrpztuFJy/9q/vIHxA1mgck4IHedhmz08b&#10;TLW7c0G3MjQiQtinqKANYUil9HVLFv3cDcTRu7jRYohybKQe8R7h1shlkrxJix3HhRYHyluq+/Jq&#10;FVT7VWHyKv+uzGdx6vpzflitS6VmL9PuA0SgKfyH/9pHrWC5WMPvmXgEZP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pLKxQAAANwAAAAPAAAAAAAAAAAAAAAAAJgCAABkcnMv&#10;ZG93bnJldi54bWxQSwUGAAAAAAQABAD1AAAAigMAAAAA&#10;" fillcolor="#f2dcdb" stroked="f" strokeweight="2pt">
                        <v:textbox>
                          <w:txbxContent>
                            <w:p w:rsidR="009114CE" w:rsidRDefault="009114CE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512B7F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it A, B et I trois points du plan. Le point I est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512B7F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le milieu du segment [AB] si et seulement si, l'une des conditions suivantes est réalisée :</w:t>
                              </w:r>
                            </w:p>
                            <w:p w:rsidR="009114CE" w:rsidRPr="00512B7F" w:rsidRDefault="009114CE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1°)   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859" w:dyaOrig="320">
                                  <v:shape id="_x0000_i1196" type="#_x0000_t75" style="width:43.2pt;height:15.6pt" o:ole="">
                                    <v:imagedata r:id="rId317" o:title=""/>
                                  </v:shape>
                                  <o:OLEObject Type="Embed" ProgID="Equation.DSMT4" ShapeID="_x0000_i1196" DrawAspect="Content" ObjectID="_1611421703" r:id="rId318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     3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24"/>
                                  <w:sz w:val="28"/>
                                  <w:szCs w:val="28"/>
                                  <w:lang w:eastAsia="en-US"/>
                                </w:rPr>
                                <w:object w:dxaOrig="1140" w:dyaOrig="620">
                                  <v:shape id="_x0000_i1197" type="#_x0000_t75" style="width:57pt;height:30pt" o:ole="">
                                    <v:imagedata r:id="rId319" o:title=""/>
                                  </v:shape>
                                  <o:OLEObject Type="Embed" ProgID="Equation.DSMT4" ShapeID="_x0000_i1197" DrawAspect="Content" ObjectID="_1611421704" r:id="rId320"/>
                                </w:object>
                              </w:r>
                            </w:p>
                            <w:p w:rsidR="009114CE" w:rsidRDefault="009114CE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2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24"/>
                                  <w:sz w:val="28"/>
                                  <w:szCs w:val="28"/>
                                  <w:lang w:eastAsia="en-US"/>
                                </w:rPr>
                                <w:object w:dxaOrig="1180" w:dyaOrig="620">
                                  <v:shape id="_x0000_i1198" type="#_x0000_t75" style="width:58.8pt;height:30pt" o:ole="">
                                    <v:imagedata r:id="rId321" o:title=""/>
                                  </v:shape>
                                  <o:OLEObject Type="Embed" ProgID="Equation.DSMT4" ShapeID="_x0000_i1198" DrawAspect="Content" ObjectID="_1611421705" r:id="rId322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4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200" w:dyaOrig="340">
                                  <v:shape id="_x0000_i1199" type="#_x0000_t75" style="width:60pt;height:16.8pt" o:ole="">
                                    <v:imagedata r:id="rId323" o:title=""/>
                                  </v:shape>
                                  <o:OLEObject Type="Embed" ProgID="Equation.DSMT4" ShapeID="_x0000_i1199" DrawAspect="Content" ObjectID="_1611421706" r:id="rId324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216" o:spid="_x0000_s1214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lTcMAAADcAAAADwAAAGRycy9kb3ducmV2LnhtbESPQYvCMBSE74L/ITzBm6b1IEs1igiC&#10;IAi64u7x2TzbYvNSm1jjv98sCB6HmfmGmS+DqUVHrassK0jHCQji3OqKCwWn783oC4TzyBpry6Tg&#10;RQ6Wi35vjpm2Tz5Qd/SFiBB2GSoovW8yKV1ekkE3tg1x9K62NeijbAupW3xGuKnlJEmm0mDFcaHE&#10;htYl5bfjwyjYNZdtd+Z9qn/D4x661TX5eUmlhoOwmoHwFPwn/G5vtYJJOoX/M/EI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wZU3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31C3A" w:rsidRPr="00CF6BE2" w:rsidRDefault="00331C3A" w:rsidP="00E660DF">
            <w:pPr>
              <w:adjustRightInd w:val="0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39106F" w:rsidRPr="00CF6BE2" w:rsidRDefault="0039106F" w:rsidP="00F765A6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sz w:val="20"/>
                <w:szCs w:val="20"/>
                <w:lang w:eastAsia="en-US"/>
              </w:rPr>
            </w:pPr>
          </w:p>
          <w:p w:rsidR="0010009F" w:rsidRPr="00CF6BE2" w:rsidRDefault="0010009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9F7D5E"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1 :</w:t>
            </w:r>
          </w:p>
          <w:p w:rsidR="000775F2" w:rsidRPr="009114CE" w:rsidRDefault="000775F2" w:rsidP="009114CE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 w:rsidRPr="009114CE">
              <w:rPr>
                <w:rFonts w:asciiTheme="majorBidi" w:eastAsia="Times New Roman" w:hAnsiTheme="majorBidi" w:cstheme="majorBidi"/>
                <w:color w:val="000000"/>
              </w:rPr>
              <w:t>Dans chacun des cas construit l’image de la figure par la translation qui transforme A en B :</w:t>
            </w:r>
          </w:p>
          <w:p w:rsidR="009F7D5E" w:rsidRDefault="009F7D5E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0775F2" w:rsidRPr="00CF6BE2" w:rsidRDefault="000775F2" w:rsidP="000775F2">
            <w:pPr>
              <w:pStyle w:val="NormalWeb"/>
              <w:spacing w:before="0" w:beforeAutospacing="0" w:after="0" w:afterAutospacing="0"/>
              <w:ind w:left="-57"/>
              <w:rPr>
                <w:rFonts w:asciiTheme="majorBidi" w:hAnsiTheme="majorBidi" w:cstheme="majorBidi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0482C350" wp14:editId="278B99AC">
                  <wp:extent cx="1720305" cy="2468880"/>
                  <wp:effectExtent l="0" t="0" r="0" b="7620"/>
                  <wp:docPr id="28327" name="Image 28327" descr="C:\Mathématiques\Disque D\MathsCollège\Schémas\Transl0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 descr="C:\Mathématiques\Disque D\MathsCollège\Schémas\Transl0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305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75F2" w:rsidRDefault="000775F2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775F2" w:rsidRDefault="000775F2" w:rsidP="009114CE">
            <w:pPr>
              <w:pStyle w:val="TableParagraph"/>
              <w:tabs>
                <w:tab w:val="center" w:pos="3511"/>
              </w:tabs>
              <w:spacing w:line="360" w:lineRule="auto"/>
              <w:ind w:left="-57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="Comic Sans MS" w:hAnsi="Comic Sans MS"/>
                <w:noProof/>
                <w:sz w:val="24"/>
                <w:lang w:eastAsia="fr-FR"/>
              </w:rPr>
              <w:drawing>
                <wp:inline distT="0" distB="0" distL="0" distR="0" wp14:anchorId="31932B82" wp14:editId="75F8F3C3">
                  <wp:extent cx="1722120" cy="2301240"/>
                  <wp:effectExtent l="0" t="0" r="0" b="3810"/>
                  <wp:docPr id="28328" name="Image 28328" descr="C:\Mathématiques\Disque D\MathsCollège\Schémas\Transl02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C:\Mathématiques\Disque D\MathsCollège\Schémas\Transl02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120" cy="230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75F2" w:rsidRDefault="002C10E8" w:rsidP="002C10E8">
            <w:pPr>
              <w:pStyle w:val="TableParagraph"/>
              <w:tabs>
                <w:tab w:val="center" w:pos="3511"/>
              </w:tabs>
              <w:spacing w:line="360" w:lineRule="auto"/>
              <w:ind w:left="-227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="Comic Sans MS" w:hAnsi="Comic Sans MS"/>
                <w:noProof/>
                <w:sz w:val="24"/>
                <w:lang w:eastAsia="fr-FR"/>
              </w:rPr>
              <w:lastRenderedPageBreak/>
              <w:drawing>
                <wp:inline distT="0" distB="0" distL="0" distR="0" wp14:anchorId="6AAC825D" wp14:editId="771213A8">
                  <wp:extent cx="1919078" cy="2392680"/>
                  <wp:effectExtent l="0" t="0" r="5080" b="7620"/>
                  <wp:docPr id="28329" name="Image 28329" descr="C:\Mathématiques\Disque D\MathsCollège\Schémas\Transl03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 descr="C:\Mathématiques\Disque D\MathsCollège\Schémas\Transl03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0084" cy="2393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14CE" w:rsidRDefault="009F7D5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2 :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Placer l’image D du point B par la translation qui transforme A en C.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Les quadrilatères .................... et .................... sont, par construction, des......................................</w:t>
            </w: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Pr="009114CE" w:rsidRDefault="009114CE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3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. Tracer un triangle ABC et construire les points 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a. </w: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C’ image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de C par la translation qui transforme A en B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b. A’ image de A par la translation qui transforme B en C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2. Donner deux vecteurs égaux </w: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à 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20">
                <v:shape id="_x0000_i1154" type="#_x0000_t75" style="width:19.5pt;height:16.5pt" o:ole="">
                  <v:imagedata r:id="rId328" o:title=""/>
                </v:shape>
                <o:OLEObject Type="Embed" ProgID="Equation.3" ShapeID="_x0000_i1154" DrawAspect="Content" ObjectID="_1618319234" r:id="rId329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034F2F" w:rsidRDefault="009114CE" w:rsidP="008B66CA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3. En déduir</w:t>
            </w:r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e que </w:t>
            </w:r>
            <w:proofErr w:type="spellStart"/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C est</w:t>
            </w:r>
            <w:proofErr w:type="spellEnd"/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le milieu de [A’C’]</w:t>
            </w:r>
          </w:p>
          <w:p w:rsidR="008B66CA" w:rsidRDefault="008B66CA" w:rsidP="008B66CA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8B66CA" w:rsidRPr="008B66CA" w:rsidRDefault="008B66CA" w:rsidP="008B66CA">
            <w:pPr>
              <w:widowControl w:val="0"/>
              <w:spacing w:after="100"/>
              <w:rPr>
                <w:rFonts w:ascii="URWImperialT" w:hAnsi="URWImperialT"/>
              </w:rPr>
            </w:pPr>
          </w:p>
          <w:p w:rsidR="009114CE" w:rsidRPr="00CF6BE2" w:rsidRDefault="009114CE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lastRenderedPageBreak/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4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ABCD est un parallélogramme de centre O et E le point défini par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60" w:dyaOrig="320">
                <v:shape id="_x0000_i1155" type="#_x0000_t75" style="width:18pt;height:16.5pt" o:ole="">
                  <v:imagedata r:id="rId330" o:title=""/>
                </v:shape>
                <o:OLEObject Type="Embed" ProgID="Equation.3" ShapeID="_x0000_i1155" DrawAspect="Content" ObjectID="_1618319235" r:id="rId331"/>
              </w:objec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400" w:dyaOrig="340">
                <v:shape id="_x0000_i1156" type="#_x0000_t75" style="width:19.5pt;height:16.5pt" o:ole="">
                  <v:imagedata r:id="rId332" o:title=""/>
                </v:shape>
                <o:OLEObject Type="Embed" ProgID="Equation.3" ShapeID="_x0000_i1156" DrawAspect="Content" ObjectID="_1618319236" r:id="rId333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. Faire la figure.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2. Démontrer que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40">
                <v:shape id="_x0000_i1157" type="#_x0000_t75" style="width:19.5pt;height:16.5pt" o:ole="">
                  <v:imagedata r:id="rId334" o:title=""/>
                </v:shape>
                <o:OLEObject Type="Embed" ProgID="Equation.3" ShapeID="_x0000_i1157" DrawAspect="Content" ObjectID="_1618319237" r:id="rId335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20">
                <v:shape id="_x0000_i1158" type="#_x0000_t75" style="width:19.5pt;height:16.5pt" o:ole="">
                  <v:imagedata r:id="rId336" o:title=""/>
                </v:shape>
                <o:OLEObject Type="Embed" ProgID="Equation.3" ShapeID="_x0000_i1158" DrawAspect="Content" ObjectID="_1618319238" r:id="rId337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3. Démontrer que 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40">
                <v:shape id="_x0000_i1159" type="#_x0000_t75" style="width:19.5pt;height:16.5pt" o:ole="">
                  <v:imagedata r:id="rId338" o:title=""/>
                </v:shape>
                <o:OLEObject Type="Embed" ProgID="Equation.3" ShapeID="_x0000_i1159" DrawAspect="Content" ObjectID="_1618319239" r:id="rId339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400" w:dyaOrig="340">
                <v:shape id="_x0000_i1160" type="#_x0000_t75" style="width:19.5pt;height:16.5pt" o:ole="">
                  <v:imagedata r:id="rId340" o:title=""/>
                </v:shape>
                <o:OLEObject Type="Embed" ProgID="Equation.3" ShapeID="_x0000_i1160" DrawAspect="Content" ObjectID="_1618319240" r:id="rId341"/>
              </w:objec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4. En déduire la nature du quadrilatère OECD.</w:t>
            </w:r>
          </w:p>
          <w:p w:rsidR="009114CE" w:rsidRDefault="009114CE" w:rsidP="009114CE">
            <w:pPr>
              <w:rPr>
                <w:rFonts w:ascii="URWImperialT" w:hAnsi="URWImperialT"/>
                <w:b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8B66CA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lastRenderedPageBreak/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5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673870" w:rsidRDefault="00673870" w:rsidP="008B66CA">
            <w:pPr>
              <w:rPr>
                <w:rFonts w:asciiTheme="majorBidi" w:hAnsiTheme="majorBidi" w:cstheme="majorBidi"/>
                <w:lang w:bidi="ar-MA"/>
              </w:rPr>
            </w:pPr>
            <w:r>
              <w:object w:dxaOrig="2821" w:dyaOrig="2686">
                <v:shape id="_x0000_i1161" type="#_x0000_t75" style="width:130.5pt;height:124.5pt" o:ole="" fillcolor="window">
                  <v:imagedata r:id="rId342" o:title=""/>
                </v:shape>
                <o:OLEObject Type="Embed" ProgID="MgxDesigner" ShapeID="_x0000_i1161" DrawAspect="Content" ObjectID="_1618319241" r:id="rId343"/>
              </w:object>
            </w:r>
          </w:p>
          <w:p w:rsidR="00673870" w:rsidRDefault="00673870" w:rsidP="00673870">
            <w:p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Complète :</w:t>
            </w:r>
          </w:p>
          <w:p w:rsidR="00673870" w:rsidRDefault="00673870" w:rsidP="00673870">
            <w:p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2" type="#_x0000_t75" style="width:78pt;height:25.5pt" o:ole="" fillcolor="window">
                  <v:imagedata r:id="rId344" o:title=""/>
                </v:shape>
                <o:OLEObject Type="Embed" ProgID="Equation.3" ShapeID="_x0000_i1162" DrawAspect="Content" ObjectID="_1618319242" r:id="rId345"/>
              </w:object>
            </w:r>
          </w:p>
          <w:p w:rsid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3" type="#_x0000_t75" style="width:78pt;height:25.5pt" o:ole="" fillcolor="window">
                  <v:imagedata r:id="rId346" o:title=""/>
                </v:shape>
                <o:OLEObject Type="Embed" ProgID="Equation.3" ShapeID="_x0000_i1163" DrawAspect="Content" ObjectID="_1618319243" r:id="rId347"/>
              </w:object>
            </w:r>
          </w:p>
          <w:p w:rsid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4" type="#_x0000_t75" style="width:78pt;height:25.5pt" o:ole="" fillcolor="window">
                  <v:imagedata r:id="rId348" o:title=""/>
                </v:shape>
                <o:OLEObject Type="Embed" ProgID="Equation.3" ShapeID="_x0000_i1164" DrawAspect="Content" ObjectID="_1618319244" r:id="rId349"/>
              </w:object>
            </w:r>
          </w:p>
          <w:p w:rsidR="00034F2F" w:rsidRP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3660" w:dyaOrig="499">
                <v:shape id="_x0000_i1165" type="#_x0000_t75" style="width:130.5pt;height:18pt" o:ole="" fillcolor="window">
                  <v:imagedata r:id="rId350" o:title=""/>
                </v:shape>
                <o:OLEObject Type="Embed" ProgID="Equation.3" ShapeID="_x0000_i1165" DrawAspect="Content" ObjectID="_1618319245" r:id="rId351"/>
              </w:object>
            </w:r>
          </w:p>
          <w:p w:rsidR="00673870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6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775F2" w:rsidRP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object w:dxaOrig="6135" w:dyaOrig="3615">
                <v:shape id="_x0000_i1166" type="#_x0000_t75" style="width:136.5pt;height:149.25pt" o:ole="" fillcolor="window">
                  <v:imagedata r:id="rId352" o:title=""/>
                </v:shape>
                <o:OLEObject Type="Embed" ProgID="MgxDesigner" ShapeID="_x0000_i1166" DrawAspect="Content" ObjectID="_1618319246" r:id="rId353"/>
              </w:object>
            </w:r>
            <w:r w:rsidR="000775F2" w:rsidRPr="008B66CA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1°) Complète</w:t>
            </w:r>
          </w:p>
          <w:p w:rsidR="00034F2F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a même direction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7" type="#_x0000_t75" style="width:10.5pt;height:22.5pt" o:ole="" fillcolor="window">
                  <v:imagedata r:id="rId354" o:title=""/>
                </v:shape>
                <o:OLEObject Type="Embed" ProgID="Equation.3" ShapeID="_x0000_i1167" DrawAspect="Content" ObjectID="_1618319247" r:id="rId355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lastRenderedPageBreak/>
              <w:t xml:space="preserve">même sens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8" type="#_x0000_t75" style="width:10.5pt;height:22.5pt" o:ole="" fillcolor="window">
                  <v:imagedata r:id="rId354" o:title=""/>
                </v:shape>
                <o:OLEObject Type="Embed" ProgID="Equation.3" ShapeID="_x0000_i1168" DrawAspect="Content" ObjectID="_1618319248" r:id="rId356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a même longueur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9" type="#_x0000_t75" style="width:10.5pt;height:22.5pt" o:ole="" fillcolor="window">
                  <v:imagedata r:id="rId354" o:title=""/>
                </v:shape>
                <o:OLEObject Type="Embed" ProgID="Equation.3" ShapeID="_x0000_i1169" DrawAspect="Content" ObjectID="_1618319249" r:id="rId357"/>
              </w:object>
            </w:r>
          </w:p>
          <w:p w:rsid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égaux au vecteur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70" type="#_x0000_t75" style="width:10.5pt;height:22.5pt" o:ole="" fillcolor="window">
                  <v:imagedata r:id="rId354" o:title=""/>
                </v:shape>
                <o:OLEObject Type="Embed" ProgID="Equation.3" ShapeID="_x0000_i1170" DrawAspect="Content" ObjectID="_1618319250" r:id="rId358"/>
              </w:object>
            </w:r>
          </w:p>
          <w:p w:rsidR="000775F2" w:rsidRPr="000775F2" w:rsidRDefault="000775F2" w:rsidP="000775F2">
            <w:pPr>
              <w:widowControl w:val="0"/>
              <w:spacing w:after="100"/>
              <w:rPr>
                <w:rFonts w:ascii="Comic Sans MS" w:hAnsi="Comic Sans MS"/>
                <w:b/>
                <w:sz w:val="24"/>
              </w:rPr>
            </w:pPr>
            <w:r w:rsidRPr="000775F2">
              <w:rPr>
                <w:rFonts w:ascii="Comic Sans MS" w:hAnsi="Comic Sans MS"/>
                <w:b/>
                <w:sz w:val="24"/>
              </w:rPr>
              <w:t>2°)</w: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A’ </w:t>
            </w:r>
            <w:r w:rsidR="008B66CA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    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sachant que </w:t>
            </w:r>
            <w:r w:rsidR="008B66CA" w:rsidRPr="008B66CA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20" w:dyaOrig="440">
                <v:shape id="_x0000_i1171" type="#_x0000_t75" style="width:40.5pt;height:22.5pt" o:ole="" fillcolor="window">
                  <v:imagedata r:id="rId359" o:title=""/>
                </v:shape>
                <o:OLEObject Type="Embed" ProgID="Equation.DSMT4" ShapeID="_x0000_i1171" DrawAspect="Content" ObjectID="_1618319251" r:id="rId360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B’ sachant que </w:t>
            </w:r>
            <w:r w:rsidR="008B66CA" w:rsidRPr="008B66CA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060" w:dyaOrig="440">
                <v:shape id="_x0000_i1172" type="#_x0000_t75" style="width:52.5pt;height:22.5pt" o:ole="" fillcolor="window">
                  <v:imagedata r:id="rId361" o:title=""/>
                </v:shape>
                <o:OLEObject Type="Embed" ProgID="Equation.DSMT4" ShapeID="_x0000_i1172" DrawAspect="Content" ObjectID="_1618319252" r:id="rId362"/>
              </w:object>
            </w:r>
          </w:p>
          <w:p w:rsidR="00034F2F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="00673870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C’ </w:t>
            </w:r>
            <w:r w:rsidR="008B66CA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      </w:t>
            </w:r>
            <w:r w:rsidR="00673870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sachant </w:t>
            </w:r>
          </w:p>
          <w:p w:rsidR="008B66CA" w:rsidRPr="008B66CA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7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34F2F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omplète les cases vides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87"/>
              <w:gridCol w:w="1293"/>
            </w:tblGrid>
            <w:tr w:rsidR="008C0571" w:rsidTr="008C0571">
              <w:tc>
                <w:tcPr>
                  <w:tcW w:w="12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AEEF3" w:themeFill="accent5" w:themeFillTint="33"/>
                </w:tcPr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</w:pPr>
                  <w:r w:rsidRPr="008C0571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</w:rPr>
                    <w:t>Vecteur</w:t>
                  </w:r>
                </w:p>
              </w:tc>
              <w:tc>
                <w:tcPr>
                  <w:tcW w:w="12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AEEF3" w:themeFill="accent5" w:themeFillTint="33"/>
                </w:tcPr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 w:rsidRPr="008C0571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</w:rPr>
                    <w:t>Opposé du vecteur</w:t>
                  </w:r>
                </w:p>
              </w:tc>
            </w:tr>
            <w:tr w:rsidR="008C0571" w:rsidTr="008B66CA">
              <w:trPr>
                <w:trHeight w:val="994"/>
              </w:trPr>
              <w:tc>
                <w:tcPr>
                  <w:tcW w:w="12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="Comic Sans MS" w:hAnsi="Comic Sans MS"/>
                      <w:sz w:val="24"/>
                    </w:rPr>
                  </w:pPr>
                  <w:r>
                    <w:rPr>
                      <w:rFonts w:ascii="Comic Sans MS" w:hAnsi="Comic Sans MS"/>
                      <w:position w:val="-4"/>
                      <w:sz w:val="24"/>
                    </w:rPr>
                    <w:object w:dxaOrig="420" w:dyaOrig="480">
                      <v:shape id="_x0000_i1173" type="#_x0000_t75" style="width:21pt;height:24pt" o:ole="" fillcolor="window">
                        <v:imagedata r:id="rId363" o:title=""/>
                      </v:shape>
                      <o:OLEObject Type="Embed" ProgID="Equation.3" ShapeID="_x0000_i1173" DrawAspect="Content" ObjectID="_1618319253" r:id="rId364"/>
                    </w:object>
                  </w:r>
                </w:p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>
                    <w:object w:dxaOrig="1383" w:dyaOrig="452">
                      <v:shape id="_x0000_i1174" type="#_x0000_t75" style="width:53.25pt;height:17.25pt" o:ole="" fillcolor="window">
                        <v:imagedata r:id="rId365" o:title=""/>
                      </v:shape>
                      <o:OLEObject Type="Embed" ProgID="MgxDesigner" ShapeID="_x0000_i1174" DrawAspect="Content" ObjectID="_1618319254" r:id="rId366"/>
                    </w:object>
                  </w:r>
                </w:p>
              </w:tc>
              <w:tc>
                <w:tcPr>
                  <w:tcW w:w="12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</w:tr>
            <w:tr w:rsidR="008C0571" w:rsidTr="008B66C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left w:w="70" w:type="dxa"/>
                  <w:right w:w="70" w:type="dxa"/>
                </w:tblCellMar>
                <w:tblLook w:val="0000" w:firstRow="0" w:lastRow="0" w:firstColumn="0" w:lastColumn="0" w:noHBand="0" w:noVBand="0"/>
              </w:tblPrEx>
              <w:trPr>
                <w:trHeight w:val="1095"/>
              </w:trPr>
              <w:tc>
                <w:tcPr>
                  <w:tcW w:w="1287" w:type="dxa"/>
                </w:tcPr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ind w:left="318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>
                    <w:rPr>
                      <w:rFonts w:ascii="Comic Sans MS" w:hAnsi="Comic Sans MS"/>
                      <w:position w:val="-6"/>
                      <w:sz w:val="24"/>
                    </w:rPr>
                    <w:object w:dxaOrig="220" w:dyaOrig="440">
                      <v:shape id="_x0000_i1175" type="#_x0000_t75" style="width:10.5pt;height:22.5pt" o:ole="" fillcolor="window">
                        <v:imagedata r:id="rId367" o:title=""/>
                      </v:shape>
                      <o:OLEObject Type="Embed" ProgID="Equation.3" ShapeID="_x0000_i1175" DrawAspect="Content" ObjectID="_1618319255" r:id="rId368"/>
                    </w:object>
                  </w:r>
                  <w:r w:rsidR="008B66CA">
                    <w:object w:dxaOrig="778" w:dyaOrig="721">
                      <v:shape id="_x0000_i1176" type="#_x0000_t75" style="width:39pt;height:36pt" o:ole="" fillcolor="window">
                        <v:imagedata r:id="rId369" o:title=""/>
                      </v:shape>
                      <o:OLEObject Type="Embed" ProgID="MgxDesigner" ShapeID="_x0000_i1176" DrawAspect="Content" ObjectID="_1618319256" r:id="rId370"/>
                    </w:object>
                  </w:r>
                </w:p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ind w:left="318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  <w:tc>
                <w:tcPr>
                  <w:tcW w:w="1290" w:type="dxa"/>
                </w:tcPr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</w:tr>
            <w:tr w:rsidR="008C0571" w:rsidTr="008B66C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left w:w="70" w:type="dxa"/>
                  <w:right w:w="70" w:type="dxa"/>
                </w:tblCellMar>
                <w:tblLook w:val="0000" w:firstRow="0" w:lastRow="0" w:firstColumn="0" w:lastColumn="0" w:noHBand="0" w:noVBand="0"/>
              </w:tblPrEx>
              <w:trPr>
                <w:trHeight w:val="1493"/>
              </w:trPr>
              <w:tc>
                <w:tcPr>
                  <w:tcW w:w="1284" w:type="dxa"/>
                </w:tcPr>
                <w:p w:rsidR="008C0571" w:rsidRDefault="008C0571" w:rsidP="00AF04BB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  <w:tc>
                <w:tcPr>
                  <w:tcW w:w="1293" w:type="dxa"/>
                </w:tcPr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="Comic Sans MS" w:hAnsi="Comic Sans MS"/>
                      <w:sz w:val="24"/>
                    </w:rPr>
                  </w:pPr>
                  <w:r>
                    <w:rPr>
                      <w:rFonts w:ascii="Comic Sans MS" w:hAnsi="Comic Sans MS"/>
                      <w:position w:val="-6"/>
                      <w:sz w:val="24"/>
                    </w:rPr>
                    <w:object w:dxaOrig="460" w:dyaOrig="499">
                      <v:shape id="_x0000_i1177" type="#_x0000_t75" style="width:22.5pt;height:25.5pt" o:ole="" fillcolor="window">
                        <v:imagedata r:id="rId371" o:title=""/>
                      </v:shape>
                      <o:OLEObject Type="Embed" ProgID="Equation.3" ShapeID="_x0000_i1177" DrawAspect="Content" ObjectID="_1618319257" r:id="rId372"/>
                    </w:object>
                  </w:r>
                </w:p>
                <w:p w:rsidR="008C0571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Pr="008B66CA" w:rsidRDefault="008C0571" w:rsidP="00AF04BB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  <w:r>
                    <w:object w:dxaOrig="1647" w:dyaOrig="783">
                      <v:shape id="_x0000_i1178" type="#_x0000_t75" style="width:57.75pt;height:27.75pt" o:ole="" fillcolor="window">
                        <v:imagedata r:id="rId373" o:title=""/>
                      </v:shape>
                      <o:OLEObject Type="Embed" ProgID="MgxDesigner" ShapeID="_x0000_i1178" DrawAspect="Content" ObjectID="_1618319258" r:id="rId374"/>
                    </w:object>
                  </w:r>
                </w:p>
              </w:tc>
            </w:tr>
          </w:tbl>
          <w:p w:rsidR="00034F2F" w:rsidRPr="00CF6BE2" w:rsidRDefault="00034F2F" w:rsidP="00034F2F">
            <w:pPr>
              <w:pStyle w:val="TableParagraph"/>
              <w:tabs>
                <w:tab w:val="center" w:pos="3511"/>
              </w:tabs>
              <w:spacing w:line="360" w:lineRule="auto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F7D5E" w:rsidRPr="00CF6BE2" w:rsidRDefault="009F7D5E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9F7D5E" w:rsidRDefault="009F7D5E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034F2F" w:rsidRPr="00CF6BE2" w:rsidRDefault="00034F2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430BC5" w:rsidRDefault="00430BC5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8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4A31AE" w:rsidRPr="00430BC5" w:rsidRDefault="00673870" w:rsidP="00430BC5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eastAsiaTheme="minorHAnsi" w:hAnsiTheme="majorBidi" w:cstheme="majorBidi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0B890720" wp14:editId="22E30A1A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102235</wp:posOffset>
                      </wp:positionV>
                      <wp:extent cx="1569720" cy="4312920"/>
                      <wp:effectExtent l="0" t="0" r="11430" b="11430"/>
                      <wp:wrapNone/>
                      <wp:docPr id="28332" name="Zone de texte 28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9720" cy="431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35CF" w:rsidRDefault="001D35CF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  <w:r w:rsidRPr="00CD5701"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  <w:t>Compléter les égalités s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  <w:t>uivantes à l’aide de la figure.</w:t>
                                  </w:r>
                                </w:p>
                                <w:p w:rsidR="001D35CF" w:rsidRDefault="001D35CF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</w:p>
                                <w:p w:rsidR="001D35CF" w:rsidRPr="00CD5701" w:rsidRDefault="001D35CF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ind w:left="-397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25934D6" wp14:editId="434CCDC8">
                                        <wp:extent cx="1805940" cy="2148840"/>
                                        <wp:effectExtent l="0" t="0" r="3810" b="3810"/>
                                        <wp:docPr id="28409" name="Image 2840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2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9137" cy="21526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1D35CF" w:rsidRPr="006F2F54" w:rsidRDefault="001D35CF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a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6"/>
                                    </w:rPr>
                                    <w:object w:dxaOrig="420" w:dyaOrig="340">
                                      <v:shape id="_x0000_i1180" type="#_x0000_t75" style="width:21pt;height:16.5pt" o:ole="">
                                        <v:imagedata r:id="rId376" o:title=""/>
                                      </v:shape>
                                      <o:OLEObject Type="Embed" ProgID="Equation.3" ShapeID="_x0000_i1180" DrawAspect="Content" ObjectID="_1618319359" r:id="rId377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2" type="#_x0000_t75" style="width:19.5pt;height:16.5pt" o:ole="">
                                        <v:imagedata r:id="rId378" o:title=""/>
                                      </v:shape>
                                      <o:OLEObject Type="Embed" ProgID="Equation.3" ShapeID="_x0000_i1182" DrawAspect="Content" ObjectID="_1618319360" r:id="rId379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>= …..</w:t>
                                  </w:r>
                                </w:p>
                                <w:p w:rsidR="001D35CF" w:rsidRPr="006F2F54" w:rsidRDefault="001D35CF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b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4" type="#_x0000_t75" style="width:19.5pt;height:16.5pt" o:ole="">
                                        <v:imagedata r:id="rId380" o:title=""/>
                                      </v:shape>
                                      <o:OLEObject Type="Embed" ProgID="Equation.3" ShapeID="_x0000_i1184" DrawAspect="Content" ObjectID="_1618319361" r:id="rId381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……. =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6" type="#_x0000_t75" style="width:19.5pt;height:16.5pt" o:ole="">
                                        <v:imagedata r:id="rId378" o:title=""/>
                                      </v:shape>
                                      <o:OLEObject Type="Embed" ProgID="Equation.3" ShapeID="_x0000_i1186" DrawAspect="Content" ObjectID="_1618319362" r:id="rId382"/>
                                    </w:object>
                                  </w:r>
                                </w:p>
                                <w:p w:rsidR="001D35CF" w:rsidRPr="006F2F54" w:rsidRDefault="001D35CF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c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…..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20" w:dyaOrig="320">
                                      <v:shape id="_x0000_i1188" type="#_x0000_t75" style="width:21pt;height:16.5pt" o:ole="">
                                        <v:imagedata r:id="rId383" o:title=""/>
                                      </v:shape>
                                      <o:OLEObject Type="Embed" ProgID="Equation.3" ShapeID="_x0000_i1188" DrawAspect="Content" ObjectID="_1618319363" r:id="rId384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=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90" type="#_x0000_t75" style="width:19.5pt;height:16.5pt" o:ole="">
                                        <v:imagedata r:id="rId385" o:title=""/>
                                      </v:shape>
                                      <o:OLEObject Type="Embed" ProgID="Equation.3" ShapeID="_x0000_i1190" DrawAspect="Content" ObjectID="_1618319364" r:id="rId386"/>
                                    </w:object>
                                  </w:r>
                                </w:p>
                                <w:p w:rsidR="001D35CF" w:rsidRPr="006F2F54" w:rsidRDefault="001D35CF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d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20" w:dyaOrig="320">
                                      <v:shape id="_x0000_i1192" type="#_x0000_t75" style="width:21pt;height:16.5pt" o:ole="">
                                        <v:imagedata r:id="rId383" o:title=""/>
                                      </v:shape>
                                      <o:OLEObject Type="Embed" ProgID="Equation.3" ShapeID="_x0000_i1192" DrawAspect="Content" ObjectID="_1618319365" r:id="rId387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94" type="#_x0000_t75" style="width:19.5pt;height:16.5pt" o:ole="">
                                        <v:imagedata r:id="rId388" o:title=""/>
                                      </v:shape>
                                      <o:OLEObject Type="Embed" ProgID="Equation.3" ShapeID="_x0000_i1194" DrawAspect="Content" ObjectID="_1618319366" r:id="rId389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= 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32" o:spid="_x0000_s1215" type="#_x0000_t202" style="position:absolute;left:0;text-align:left;margin-left:3pt;margin-top:8.05pt;width:123.6pt;height:339.6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" strokecolor="white">
                      <v:textbox>
                        <w:txbxContent>
                          <w:p w:rsidR="009114CE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  <w:r w:rsidRPr="00CD5701"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  <w:t>Compléter les égalités s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  <w:t>uivantes à l’aide de la figure.</w:t>
                            </w:r>
                          </w:p>
                          <w:p w:rsidR="009114CE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</w:p>
                          <w:p w:rsidR="009114CE" w:rsidRPr="00CD5701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ind w:left="-397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5934D6" wp14:editId="434CCDC8">
                                  <wp:extent cx="1805940" cy="2148840"/>
                                  <wp:effectExtent l="0" t="0" r="3810" b="3810"/>
                                  <wp:docPr id="28409" name="Image 284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137" cy="21526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a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6"/>
                              </w:rPr>
                              <w:object w:dxaOrig="420" w:dyaOrig="340">
                                <v:shape id="_x0000_i1200" type="#_x0000_t75" style="width:21pt;height:16.8pt" o:ole="">
                                  <v:imagedata r:id="rId391" o:title=""/>
                                </v:shape>
                                <o:OLEObject Type="Embed" ProgID="Equation.3" ShapeID="_x0000_i1200" DrawAspect="Content" ObjectID="_1611421707" r:id="rId392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1" type="#_x0000_t75" style="width:19.8pt;height:16.2pt" o:ole="">
                                  <v:imagedata r:id="rId393" o:title=""/>
                                </v:shape>
                                <o:OLEObject Type="Embed" ProgID="Equation.3" ShapeID="_x0000_i1201" DrawAspect="Content" ObjectID="_1611421708" r:id="rId394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>= …..</w: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b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2" type="#_x0000_t75" style="width:19.8pt;height:16.2pt" o:ole="">
                                  <v:imagedata r:id="rId395" o:title=""/>
                                </v:shape>
                                <o:OLEObject Type="Embed" ProgID="Equation.3" ShapeID="_x0000_i1202" DrawAspect="Content" ObjectID="_1611421709" r:id="rId396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……. =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3" type="#_x0000_t75" style="width:19.8pt;height:16.2pt" o:ole="">
                                  <v:imagedata r:id="rId393" o:title=""/>
                                </v:shape>
                                <o:OLEObject Type="Embed" ProgID="Equation.3" ShapeID="_x0000_i1203" DrawAspect="Content" ObjectID="_1611421710" r:id="rId397"/>
                              </w:objec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c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…..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20" w:dyaOrig="320">
                                <v:shape id="_x0000_i1204" type="#_x0000_t75" style="width:21pt;height:16.2pt" o:ole="">
                                  <v:imagedata r:id="rId398" o:title=""/>
                                </v:shape>
                                <o:OLEObject Type="Embed" ProgID="Equation.3" ShapeID="_x0000_i1204" DrawAspect="Content" ObjectID="_1611421711" r:id="rId399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=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5" type="#_x0000_t75" style="width:19.8pt;height:16.2pt" o:ole="">
                                  <v:imagedata r:id="rId400" o:title=""/>
                                </v:shape>
                                <o:OLEObject Type="Embed" ProgID="Equation.3" ShapeID="_x0000_i1205" DrawAspect="Content" ObjectID="_1611421712" r:id="rId401"/>
                              </w:objec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d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20" w:dyaOrig="320">
                                <v:shape id="_x0000_i1206" type="#_x0000_t75" style="width:21pt;height:16.2pt" o:ole="">
                                  <v:imagedata r:id="rId398" o:title=""/>
                                </v:shape>
                                <o:OLEObject Type="Embed" ProgID="Equation.3" ShapeID="_x0000_i1206" DrawAspect="Content" ObjectID="_1611421713" r:id="rId402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7" type="#_x0000_t75" style="width:19.8pt;height:16.2pt" o:ole="">
                                  <v:imagedata r:id="rId403" o:title=""/>
                                </v:shape>
                                <o:OLEObject Type="Embed" ProgID="Equation.3" ShapeID="_x0000_i1207" DrawAspect="Content" ObjectID="_1611421714" r:id="rId404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= ……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430BC5" w:rsidRDefault="00430BC5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430BC5" w:rsidRDefault="00430BC5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9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430BC5" w:rsidRDefault="00430BC5" w:rsidP="00430BC5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30BC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En utilisant uniquement les points de la figure, trouver un vecteur égal aux sommes suivantes :</w:t>
            </w:r>
          </w:p>
          <w:p w:rsidR="00430BC5" w:rsidRPr="00430BC5" w:rsidRDefault="00430BC5" w:rsidP="00430BC5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34F2F" w:rsidRDefault="00430BC5" w:rsidP="00F765A6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URWImperialT" w:hAnsi="URWImperialT"/>
                <w:b/>
                <w:noProof/>
              </w:rPr>
              <w:drawing>
                <wp:inline distT="0" distB="0" distL="0" distR="0" wp14:anchorId="7B07591D" wp14:editId="63F2AD49">
                  <wp:extent cx="1661160" cy="1783080"/>
                  <wp:effectExtent l="0" t="0" r="0" b="7620"/>
                  <wp:docPr id="28410" name="Image 28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1160" cy="1783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430BC5" w:rsidRDefault="00430BC5" w:rsidP="00430BC5">
            <w:r>
              <w:rPr>
                <w:b/>
              </w:rPr>
              <w:t xml:space="preserve">  </w:t>
            </w:r>
            <w:r w:rsidRPr="006F2F54">
              <w:rPr>
                <w:b/>
              </w:rPr>
              <w:t>a.</w:t>
            </w:r>
            <w:r>
              <w:t xml:space="preserve"> </w:t>
            </w:r>
            <w:r w:rsidRPr="00BC41F0">
              <w:rPr>
                <w:position w:val="-4"/>
              </w:rPr>
              <w:object w:dxaOrig="360" w:dyaOrig="320">
                <v:shape id="_x0000_i1195" type="#_x0000_t75" style="width:18pt;height:16.5pt" o:ole="">
                  <v:imagedata r:id="rId406" o:title=""/>
                </v:shape>
                <o:OLEObject Type="Embed" ProgID="Equation.3" ShapeID="_x0000_i1195" DrawAspect="Content" ObjectID="_1618319259" r:id="rId407"/>
              </w:object>
            </w:r>
            <w:r>
              <w:t xml:space="preserve"> + </w:t>
            </w:r>
            <w:r w:rsidRPr="00BC41F0">
              <w:rPr>
                <w:position w:val="-6"/>
              </w:rPr>
              <w:object w:dxaOrig="360" w:dyaOrig="340">
                <v:shape id="_x0000_i1196" type="#_x0000_t75" style="width:18pt;height:16.5pt" o:ole="">
                  <v:imagedata r:id="rId408" o:title=""/>
                </v:shape>
                <o:OLEObject Type="Embed" ProgID="Equation.3" ShapeID="_x0000_i1196" DrawAspect="Content" ObjectID="_1618319260" r:id="rId409"/>
              </w:object>
            </w:r>
            <w:r>
              <w:t xml:space="preserve">                       </w:t>
            </w:r>
          </w:p>
          <w:p w:rsidR="00430BC5" w:rsidRDefault="00430BC5" w:rsidP="00430BC5">
            <w:r>
              <w:rPr>
                <w:b/>
              </w:rPr>
              <w:t xml:space="preserve">  </w:t>
            </w:r>
            <w:r w:rsidRPr="006F2F54">
              <w:rPr>
                <w:b/>
              </w:rPr>
              <w:t>b.</w:t>
            </w:r>
            <w:r>
              <w:t xml:space="preserve"> </w:t>
            </w:r>
            <w:r w:rsidRPr="00BC41F0">
              <w:rPr>
                <w:position w:val="-4"/>
              </w:rPr>
              <w:object w:dxaOrig="360" w:dyaOrig="320">
                <v:shape id="_x0000_i1197" type="#_x0000_t75" style="width:18pt;height:16.5pt" o:ole="">
                  <v:imagedata r:id="rId410" o:title=""/>
                </v:shape>
                <o:OLEObject Type="Embed" ProgID="Equation.3" ShapeID="_x0000_i1197" DrawAspect="Content" ObjectID="_1618319261" r:id="rId411"/>
              </w:object>
            </w:r>
            <w:r>
              <w:t xml:space="preserve"> + </w:t>
            </w:r>
            <w:r w:rsidRPr="00BC41F0">
              <w:rPr>
                <w:position w:val="-4"/>
              </w:rPr>
              <w:object w:dxaOrig="360" w:dyaOrig="320">
                <v:shape id="_x0000_i1198" type="#_x0000_t75" style="width:18pt;height:16.5pt" o:ole="">
                  <v:imagedata r:id="rId412" o:title=""/>
                </v:shape>
                <o:OLEObject Type="Embed" ProgID="Equation.3" ShapeID="_x0000_i1198" DrawAspect="Content" ObjectID="_1618319262" r:id="rId413"/>
              </w:object>
            </w:r>
            <w:r>
              <w:t xml:space="preserve">                      </w:t>
            </w:r>
          </w:p>
          <w:p w:rsidR="00430BC5" w:rsidRDefault="00430BC5" w:rsidP="00430BC5">
            <w:r>
              <w:t xml:space="preserve">  </w:t>
            </w:r>
            <w:r w:rsidRPr="006F2F54">
              <w:rPr>
                <w:b/>
              </w:rPr>
              <w:t>c.</w:t>
            </w:r>
            <w:r>
              <w:t xml:space="preserve"> </w:t>
            </w:r>
            <w:r w:rsidRPr="00BC41F0">
              <w:rPr>
                <w:position w:val="-4"/>
              </w:rPr>
              <w:object w:dxaOrig="320" w:dyaOrig="320">
                <v:shape id="_x0000_i1199" type="#_x0000_t75" style="width:16.5pt;height:16.5pt" o:ole="">
                  <v:imagedata r:id="rId414" o:title=""/>
                </v:shape>
                <o:OLEObject Type="Embed" ProgID="Equation.3" ShapeID="_x0000_i1199" DrawAspect="Content" ObjectID="_1618319263" r:id="rId415"/>
              </w:object>
            </w:r>
            <w:r>
              <w:t xml:space="preserve"> + </w:t>
            </w:r>
            <w:r w:rsidRPr="00BC41F0">
              <w:rPr>
                <w:position w:val="-6"/>
              </w:rPr>
              <w:object w:dxaOrig="360" w:dyaOrig="340">
                <v:shape id="_x0000_i1200" type="#_x0000_t75" style="width:18pt;height:16.5pt" o:ole="">
                  <v:imagedata r:id="rId416" o:title=""/>
                </v:shape>
                <o:OLEObject Type="Embed" ProgID="Equation.3" ShapeID="_x0000_i1200" DrawAspect="Content" ObjectID="_1618319264" r:id="rId417"/>
              </w:object>
            </w:r>
          </w:p>
          <w:p w:rsidR="00430BC5" w:rsidRDefault="005C46D4" w:rsidP="00430BC5">
            <w:r>
              <w:rPr>
                <w:b/>
              </w:rPr>
              <w:t xml:space="preserve">  </w:t>
            </w:r>
            <w:r w:rsidR="00430BC5" w:rsidRPr="006F2F54">
              <w:rPr>
                <w:b/>
              </w:rPr>
              <w:t>d.</w:t>
            </w:r>
            <w:r w:rsidR="00430BC5">
              <w:t xml:space="preserve"> </w:t>
            </w:r>
            <w:r w:rsidR="00430BC5" w:rsidRPr="00BC41F0">
              <w:rPr>
                <w:position w:val="-6"/>
              </w:rPr>
              <w:object w:dxaOrig="320" w:dyaOrig="340">
                <v:shape id="_x0000_i1201" type="#_x0000_t75" style="width:16.5pt;height:16.5pt" o:ole="">
                  <v:imagedata r:id="rId418" o:title=""/>
                </v:shape>
                <o:OLEObject Type="Embed" ProgID="Equation.3" ShapeID="_x0000_i1201" DrawAspect="Content" ObjectID="_1618319265" r:id="rId419"/>
              </w:object>
            </w:r>
            <w:r w:rsidR="00430BC5">
              <w:t xml:space="preserve"> + </w:t>
            </w:r>
            <w:r w:rsidR="00430BC5" w:rsidRPr="00BC41F0">
              <w:rPr>
                <w:position w:val="-6"/>
              </w:rPr>
              <w:object w:dxaOrig="340" w:dyaOrig="340">
                <v:shape id="_x0000_i1202" type="#_x0000_t75" style="width:16.5pt;height:16.5pt" o:ole="">
                  <v:imagedata r:id="rId420" o:title=""/>
                </v:shape>
                <o:OLEObject Type="Embed" ProgID="Equation.3" ShapeID="_x0000_i1202" DrawAspect="Content" ObjectID="_1618319266" r:id="rId421"/>
              </w:object>
            </w:r>
            <w:r w:rsidR="00430BC5">
              <w:t xml:space="preserve">                       </w:t>
            </w:r>
          </w:p>
          <w:p w:rsidR="00430BC5" w:rsidRDefault="005C46D4" w:rsidP="00430BC5">
            <w:r>
              <w:t xml:space="preserve"> </w:t>
            </w:r>
            <w:r w:rsidR="00430BC5">
              <w:t xml:space="preserve"> </w:t>
            </w:r>
            <w:r w:rsidR="00430BC5" w:rsidRPr="006F2F54">
              <w:rPr>
                <w:b/>
              </w:rPr>
              <w:t xml:space="preserve">e. </w:t>
            </w:r>
            <w:r w:rsidR="00430BC5" w:rsidRPr="00BC41F0">
              <w:rPr>
                <w:position w:val="-4"/>
              </w:rPr>
              <w:object w:dxaOrig="340" w:dyaOrig="320">
                <v:shape id="_x0000_i1203" type="#_x0000_t75" style="width:16.5pt;height:16.5pt" o:ole="">
                  <v:imagedata r:id="rId422" o:title=""/>
                </v:shape>
                <o:OLEObject Type="Embed" ProgID="Equation.3" ShapeID="_x0000_i1203" DrawAspect="Content" ObjectID="_1618319267" r:id="rId423"/>
              </w:object>
            </w:r>
            <w:r w:rsidR="00430BC5">
              <w:t xml:space="preserve"> + </w:t>
            </w:r>
            <w:r w:rsidR="00430BC5" w:rsidRPr="00BC41F0">
              <w:rPr>
                <w:position w:val="-4"/>
              </w:rPr>
              <w:object w:dxaOrig="340" w:dyaOrig="320">
                <v:shape id="_x0000_i1204" type="#_x0000_t75" style="width:16.5pt;height:16.5pt" o:ole="">
                  <v:imagedata r:id="rId424" o:title=""/>
                </v:shape>
                <o:OLEObject Type="Embed" ProgID="Equation.3" ShapeID="_x0000_i1204" DrawAspect="Content" ObjectID="_1618319268" r:id="rId425"/>
              </w:object>
            </w:r>
            <w:r w:rsidR="00430BC5">
              <w:t xml:space="preserve"> + </w:t>
            </w:r>
            <w:r w:rsidR="00430BC5" w:rsidRPr="00BC41F0">
              <w:rPr>
                <w:position w:val="-6"/>
              </w:rPr>
              <w:object w:dxaOrig="360" w:dyaOrig="340">
                <v:shape id="_x0000_i1205" type="#_x0000_t75" style="width:18pt;height:16.5pt" o:ole="">
                  <v:imagedata r:id="rId426" o:title=""/>
                </v:shape>
                <o:OLEObject Type="Embed" ProgID="Equation.3" ShapeID="_x0000_i1205" DrawAspect="Content" ObjectID="_1618319269" r:id="rId427"/>
              </w:objec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8C0571" w:rsidRDefault="008C0571" w:rsidP="008C0571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Montrer dans chaque cas que </w:t>
            </w:r>
            <w:r w:rsidRPr="00B84D4E">
              <w:rPr>
                <w:position w:val="-4"/>
              </w:rPr>
              <w:object w:dxaOrig="200" w:dyaOrig="320">
                <v:shape id="_x0000_i1206" type="#_x0000_t75" style="width:10.5pt;height:16.5pt" o:ole="">
                  <v:imagedata r:id="rId91" o:title=""/>
                </v:shape>
                <o:OLEObject Type="Embed" ProgID="Equation.3" ShapeID="_x0000_i1206" DrawAspect="Content" ObjectID="_1618319270" r:id="rId428"/>
              </w:object>
            </w:r>
            <w:r>
              <w:t xml:space="preserve"> et </w:t>
            </w:r>
            <w:r w:rsidRPr="000C31B9">
              <w:rPr>
                <w:position w:val="-4"/>
              </w:rPr>
              <w:object w:dxaOrig="180" w:dyaOrig="320">
                <v:shape id="_x0000_i1207" type="#_x0000_t75" style="width:9pt;height:16.5pt" o:ole="">
                  <v:imagedata r:id="rId93" o:title=""/>
                </v:shape>
                <o:OLEObject Type="Embed" ProgID="Equation.3" ShapeID="_x0000_i1207" DrawAspect="Content" ObjectID="_1618319271" r:id="rId429"/>
              </w:object>
            </w:r>
            <w:r>
              <w:t xml:space="preserve"> </w:t>
            </w:r>
            <w:r>
              <w:rPr>
                <w:rFonts w:ascii="URWImperialT" w:hAnsi="URWImperialT"/>
              </w:rPr>
              <w:t>sont colinéaires :</w: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C0571" w:rsidRDefault="008C0571" w:rsidP="008C0571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1. </w:t>
            </w:r>
            <w:r w:rsidRPr="00B84D4E">
              <w:rPr>
                <w:position w:val="-4"/>
              </w:rPr>
              <w:object w:dxaOrig="200" w:dyaOrig="320">
                <v:shape id="_x0000_i1208" type="#_x0000_t75" style="width:10.5pt;height:16.5pt" o:ole="">
                  <v:imagedata r:id="rId91" o:title=""/>
                </v:shape>
                <o:OLEObject Type="Embed" ProgID="Equation.3" ShapeID="_x0000_i1208" DrawAspect="Content" ObjectID="_1618319272" r:id="rId430"/>
              </w:object>
            </w:r>
            <w:r>
              <w:t xml:space="preserve"> = </w:t>
            </w:r>
            <w:r w:rsidRPr="00057D00">
              <w:rPr>
                <w:rFonts w:ascii="URWImperialT" w:hAnsi="URWImperialT"/>
                <w:position w:val="-4"/>
              </w:rPr>
              <w:object w:dxaOrig="360" w:dyaOrig="320">
                <v:shape id="_x0000_i1209" type="#_x0000_t75" style="width:18pt;height:16.5pt" o:ole="">
                  <v:imagedata r:id="rId431" o:title=""/>
                </v:shape>
                <o:OLEObject Type="Embed" ProgID="Equation.3" ShapeID="_x0000_i1209" DrawAspect="Content" ObjectID="_1618319273" r:id="rId432"/>
              </w:object>
            </w:r>
            <w:r>
              <w:rPr>
                <w:rFonts w:ascii="URWImperialT" w:hAnsi="URWImperialT"/>
              </w:rPr>
              <w:t>+</w:t>
            </w:r>
            <w:r w:rsidRPr="00C45882">
              <w:rPr>
                <w:rFonts w:ascii="URWImperialT" w:hAnsi="URWImperialT"/>
                <w:position w:val="-6"/>
              </w:rPr>
              <w:object w:dxaOrig="520" w:dyaOrig="340">
                <v:shape id="_x0000_i1210" type="#_x0000_t75" style="width:25.5pt;height:16.5pt" o:ole="">
                  <v:imagedata r:id="rId433" o:title=""/>
                </v:shape>
                <o:OLEObject Type="Embed" ProgID="Equation.3" ShapeID="_x0000_i1210" DrawAspect="Content" ObjectID="_1618319274" r:id="rId434"/>
              </w:object>
            </w:r>
            <w:r>
              <w:t xml:space="preserve">                                             </w:t>
            </w:r>
            <w:r w:rsidRPr="000C31B9">
              <w:rPr>
                <w:position w:val="-4"/>
              </w:rPr>
              <w:object w:dxaOrig="180" w:dyaOrig="320">
                <v:shape id="_x0000_i1211" type="#_x0000_t75" style="width:9pt;height:16.5pt" o:ole="">
                  <v:imagedata r:id="rId93" o:title=""/>
                </v:shape>
                <o:OLEObject Type="Embed" ProgID="Equation.3" ShapeID="_x0000_i1211" DrawAspect="Content" ObjectID="_1618319275" r:id="rId435"/>
              </w:object>
            </w:r>
            <w:r>
              <w:t xml:space="preserve"> = </w:t>
            </w:r>
            <w:r w:rsidRPr="00C45882">
              <w:rPr>
                <w:position w:val="-22"/>
              </w:rPr>
              <w:object w:dxaOrig="260" w:dyaOrig="560">
                <v:shape id="_x0000_i1212" type="#_x0000_t75" style="width:13.5pt;height:28.5pt" o:ole="">
                  <v:imagedata r:id="rId436" o:title=""/>
                </v:shape>
                <o:OLEObject Type="Embed" ProgID="Equation.3" ShapeID="_x0000_i1212" DrawAspect="Content" ObjectID="_1618319276" r:id="rId437"/>
              </w:object>
            </w:r>
            <w:r w:rsidRPr="00057D00">
              <w:rPr>
                <w:rFonts w:ascii="URWImperialT" w:hAnsi="URWImperialT"/>
                <w:position w:val="-4"/>
              </w:rPr>
              <w:object w:dxaOrig="360" w:dyaOrig="320">
                <v:shape id="_x0000_i1213" type="#_x0000_t75" style="width:18pt;height:16.5pt" o:ole="">
                  <v:imagedata r:id="rId431" o:title=""/>
                </v:shape>
                <o:OLEObject Type="Embed" ProgID="Equation.3" ShapeID="_x0000_i1213" DrawAspect="Content" ObjectID="_1618319277" r:id="rId438"/>
              </w:object>
            </w:r>
            <w:r>
              <w:rPr>
                <w:rFonts w:ascii="URWImperialT" w:hAnsi="URWImperialT"/>
              </w:rPr>
              <w:t>+</w:t>
            </w:r>
            <w:r>
              <w:t xml:space="preserve"> </w:t>
            </w:r>
            <w:r w:rsidRPr="00C45882">
              <w:rPr>
                <w:rFonts w:ascii="URWImperialT" w:hAnsi="URWImperialT"/>
                <w:position w:val="-6"/>
              </w:rPr>
              <w:object w:dxaOrig="360" w:dyaOrig="340">
                <v:shape id="_x0000_i1214" type="#_x0000_t75" style="width:18pt;height:16.5pt" o:ole="">
                  <v:imagedata r:id="rId439" o:title=""/>
                </v:shape>
                <o:OLEObject Type="Embed" ProgID="Equation.3" ShapeID="_x0000_i1214" DrawAspect="Content" ObjectID="_1618319278" r:id="rId440"/>
              </w:objec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8C0571" w:rsidP="008B66CA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2 </w:t>
            </w:r>
            <w:r w:rsidRPr="00B84D4E">
              <w:rPr>
                <w:position w:val="-4"/>
              </w:rPr>
              <w:object w:dxaOrig="200" w:dyaOrig="320">
                <v:shape id="_x0000_i1215" type="#_x0000_t75" style="width:10.5pt;height:16.5pt" o:ole="">
                  <v:imagedata r:id="rId91" o:title=""/>
                </v:shape>
                <o:OLEObject Type="Embed" ProgID="Equation.3" ShapeID="_x0000_i1215" DrawAspect="Content" ObjectID="_1618319279" r:id="rId441"/>
              </w:object>
            </w:r>
            <w:r>
              <w:t xml:space="preserve"> = </w:t>
            </w:r>
            <w:r w:rsidRPr="00C45882">
              <w:rPr>
                <w:rFonts w:ascii="URWImperialT" w:hAnsi="URWImperialT"/>
                <w:position w:val="-22"/>
              </w:rPr>
              <w:object w:dxaOrig="740" w:dyaOrig="560">
                <v:shape id="_x0000_i1216" type="#_x0000_t75" style="width:37.5pt;height:28.5pt" o:ole="">
                  <v:imagedata r:id="rId442" o:title=""/>
                </v:shape>
                <o:OLEObject Type="Embed" ProgID="Equation.3" ShapeID="_x0000_i1216" DrawAspect="Content" ObjectID="_1618319280" r:id="rId443"/>
              </w:object>
            </w:r>
            <w:r>
              <w:rPr>
                <w:rFonts w:ascii="URWImperialT" w:hAnsi="URWImperialT"/>
              </w:rPr>
              <w:t>+</w:t>
            </w:r>
            <w:r w:rsidRPr="00C45882">
              <w:rPr>
                <w:rFonts w:ascii="URWImperialT" w:hAnsi="URWImperialT"/>
                <w:position w:val="-6"/>
              </w:rPr>
              <w:object w:dxaOrig="499" w:dyaOrig="340">
                <v:shape id="_x0000_i1217" type="#_x0000_t75" style="width:25.5pt;height:16.5pt" o:ole="">
                  <v:imagedata r:id="rId444" o:title=""/>
                </v:shape>
                <o:OLEObject Type="Embed" ProgID="Equation.3" ShapeID="_x0000_i1217" DrawAspect="Content" ObjectID="_1618319281" r:id="rId445"/>
              </w:object>
            </w:r>
            <w:r>
              <w:t xml:space="preserve">                                        </w:t>
            </w:r>
            <w:r w:rsidRPr="000C31B9">
              <w:rPr>
                <w:position w:val="-4"/>
              </w:rPr>
              <w:object w:dxaOrig="180" w:dyaOrig="320">
                <v:shape id="_x0000_i1218" type="#_x0000_t75" style="width:9pt;height:16.5pt" o:ole="">
                  <v:imagedata r:id="rId93" o:title=""/>
                </v:shape>
                <o:OLEObject Type="Embed" ProgID="Equation.3" ShapeID="_x0000_i1218" DrawAspect="Content" ObjectID="_1618319282" r:id="rId446"/>
              </w:object>
            </w:r>
            <w:r>
              <w:t xml:space="preserve"> = </w:t>
            </w:r>
            <w:r w:rsidRPr="004719FA">
              <w:rPr>
                <w:rFonts w:ascii="URWImperialT" w:hAnsi="URWImperialT"/>
                <w:position w:val="-4"/>
              </w:rPr>
              <w:object w:dxaOrig="499" w:dyaOrig="320">
                <v:shape id="_x0000_i1219" type="#_x0000_t75" style="width:25.5pt;height:16.5pt" o:ole="">
                  <v:imagedata r:id="rId447" o:title=""/>
                </v:shape>
                <o:OLEObject Type="Embed" ProgID="Equation.3" ShapeID="_x0000_i1219" DrawAspect="Content" ObjectID="_1618319283" r:id="rId448"/>
              </w:object>
            </w:r>
            <w:r>
              <w:rPr>
                <w:rFonts w:ascii="URWImperialT" w:hAnsi="URWImperialT"/>
              </w:rPr>
              <w:t xml:space="preserve">- </w:t>
            </w:r>
            <w:r w:rsidRPr="00C45882">
              <w:rPr>
                <w:rFonts w:ascii="URWImperialT" w:hAnsi="URWImperialT"/>
                <w:position w:val="-6"/>
              </w:rPr>
              <w:object w:dxaOrig="499" w:dyaOrig="340">
                <v:shape id="_x0000_i1220" type="#_x0000_t75" style="width:25.5pt;height:16.5pt" o:ole="">
                  <v:imagedata r:id="rId449" o:title=""/>
                </v:shape>
                <o:OLEObject Type="Embed" ProgID="Equation.3" ShapeID="_x0000_i1220" DrawAspect="Content" ObjectID="_1618319284" r:id="rId450"/>
              </w:object>
            </w: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CF6BE2" w:rsidRDefault="00034F2F" w:rsidP="00034F2F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1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>Complète :</w:t>
            </w: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I est le milieu de [AB] alors 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80" w:dyaOrig="499">
                <v:shape id="_x0000_i1221" type="#_x0000_t75" style="width:84pt;height:25.5pt" o:ole="" fillcolor="window">
                  <v:imagedata r:id="rId451" o:title=""/>
                </v:shape>
                <o:OLEObject Type="Embed" ProgID="Equation.3" ShapeID="_x0000_i1221" DrawAspect="Content" ObjectID="_1618319285" r:id="rId452"/>
              </w:objec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proofErr w:type="spellStart"/>
            <w:r w:rsidRPr="008C0571">
              <w:rPr>
                <w:rFonts w:asciiTheme="majorBidi" w:eastAsia="Times New Roman" w:hAnsiTheme="majorBidi" w:cstheme="majorBidi"/>
                <w:color w:val="000000"/>
              </w:rPr>
              <w:t>J est</w:t>
            </w:r>
            <w:proofErr w:type="spellEnd"/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 le milieu de [MN] alors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80" w:dyaOrig="499">
                <v:shape id="_x0000_i1222" type="#_x0000_t75" style="width:84pt;height:25.5pt" o:ole="" fillcolor="window">
                  <v:imagedata r:id="rId451" o:title=""/>
                </v:shape>
                <o:OLEObject Type="Embed" ProgID="Equation.3" ShapeID="_x0000_i1222" DrawAspect="Content" ObjectID="_1618319286" r:id="rId453"/>
              </w:objec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760" w:dyaOrig="499">
                <v:shape id="_x0000_i1223" type="#_x0000_t75" style="width:88.5pt;height:25.5pt" o:ole="" fillcolor="window">
                  <v:imagedata r:id="rId454" o:title=""/>
                </v:shape>
                <o:OLEObject Type="Embed" ProgID="Equation.3" ShapeID="_x0000_i1223" DrawAspect="Content" ObjectID="_1618319287" r:id="rId455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t>alors    ……….  est le milieu de ……………</w: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20" w:dyaOrig="540">
                <v:shape id="_x0000_i1224" type="#_x0000_t75" style="width:81pt;height:27pt" o:ole="" fillcolor="window">
                  <v:imagedata r:id="rId456" o:title=""/>
                </v:shape>
                <o:OLEObject Type="Embed" ProgID="Equation.3" ShapeID="_x0000_i1224" DrawAspect="Content" ObjectID="_1618319288" r:id="rId457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  alors ………. est le milieu  de ……………</w:t>
            </w:r>
          </w:p>
          <w:p w:rsidR="005C46D4" w:rsidRPr="008C0571" w:rsidRDefault="005C46D4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34F2F" w:rsidRPr="008C0571" w:rsidRDefault="008C0571" w:rsidP="008C0571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2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ABC est un triangle. I est le milieu de [AB]. Les points J et K sont définis par les égalités vectorielles :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020" w:dyaOrig="340">
                <v:shape id="_x0000_i1225" type="#_x0000_t75" style="width:51pt;height:16.5pt" o:ole="">
                  <v:imagedata r:id="rId458" o:title=""/>
                </v:shape>
                <o:OLEObject Type="Embed" ProgID="Equation.DSMT4" ShapeID="_x0000_i1225" DrawAspect="Content" ObjectID="_1618319289" r:id="rId459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t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24"/>
                <w:sz w:val="28"/>
                <w:szCs w:val="28"/>
                <w:lang w:eastAsia="en-US"/>
              </w:rPr>
              <w:object w:dxaOrig="1300" w:dyaOrig="620">
                <v:shape id="_x0000_i1226" type="#_x0000_t75" style="width:64.5pt;height:30pt" o:ole="">
                  <v:imagedata r:id="rId460" o:title=""/>
                </v:shape>
                <o:OLEObject Type="Embed" ProgID="Equation.DSMT4" ShapeID="_x0000_i1226" DrawAspect="Content" ObjectID="_1618319290" r:id="rId461"/>
              </w:objec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1</w: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) Exprimer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380" w:dyaOrig="340">
                <v:shape id="_x0000_i1227" type="#_x0000_t75" style="width:19.5pt;height:16.5pt" o:ole="">
                  <v:imagedata r:id="rId462" o:title=""/>
                </v:shape>
                <o:OLEObject Type="Embed" ProgID="Equation.DSMT4" ShapeID="_x0000_i1227" DrawAspect="Content" ObjectID="_1618319291" r:id="rId463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t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420" w:dyaOrig="320">
                <v:shape id="_x0000_i1228" type="#_x0000_t75" style="width:21pt;height:15.75pt" o:ole="">
                  <v:imagedata r:id="rId464" o:title=""/>
                </v:shape>
                <o:OLEObject Type="Embed" ProgID="Equation.DSMT4" ShapeID="_x0000_i1228" DrawAspect="Content" ObjectID="_1618319292" r:id="rId465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</w: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n fonction de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400" w:dyaOrig="320">
                <v:shape id="_x0000_i1229" type="#_x0000_t75" style="width:19.5pt;height:15.75pt" o:ole="">
                  <v:imagedata r:id="rId466" o:title=""/>
                </v:shape>
                <o:OLEObject Type="Embed" ProgID="Equation.DSMT4" ShapeID="_x0000_i1229" DrawAspect="Content" ObjectID="_1618319293" r:id="rId467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 et </w:t>
            </w:r>
            <w:r w:rsidRPr="001618AD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420" w:dyaOrig="340">
                <v:shape id="_x0000_i1230" type="#_x0000_t75" style="width:21pt;height:16.5pt" o:ole="">
                  <v:imagedata r:id="rId468" o:title=""/>
                </v:shape>
                <o:OLEObject Type="Embed" ProgID="Equation.DSMT4" ShapeID="_x0000_i1230" DrawAspect="Content" ObjectID="_1618319294" r:id="rId469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 </w:t>
            </w:r>
          </w:p>
          <w:p w:rsid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34F2F" w:rsidRP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  <w:r w:rsidRPr="00034F2F">
              <w:rPr>
                <w:rFonts w:asciiTheme="majorBidi" w:eastAsia="Times New Roman" w:hAnsiTheme="majorBidi" w:cstheme="majorBidi"/>
                <w:color w:val="000000"/>
              </w:rPr>
              <w:t>2°) Démontrer que les points I, J et K sont alignés.</w:t>
            </w:r>
          </w:p>
          <w:p w:rsidR="00034F2F" w:rsidRPr="00CF6BE2" w:rsidRDefault="00034F2F" w:rsidP="008C0571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rtl/>
                <w:lang w:bidi="ar-MA"/>
              </w:rPr>
            </w:pPr>
          </w:p>
        </w:tc>
      </w:tr>
    </w:tbl>
    <w:p w:rsidR="00FC04D6" w:rsidRPr="00CF6BE2" w:rsidRDefault="00FC04D6" w:rsidP="001D14DC">
      <w:pPr>
        <w:rPr>
          <w:rFonts w:asciiTheme="majorBidi" w:hAnsiTheme="majorBidi" w:cstheme="majorBidi"/>
        </w:rPr>
      </w:pPr>
    </w:p>
    <w:sectPr w:rsidR="00FC04D6" w:rsidRPr="00CF6BE2" w:rsidSect="008F091D">
      <w:footerReference w:type="default" r:id="rId470"/>
      <w:pgSz w:w="16838" w:h="11906" w:orient="landscape"/>
      <w:pgMar w:top="284" w:right="255" w:bottom="992" w:left="1418" w:header="709" w:footer="2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3A12" w:rsidRDefault="00D73A12">
      <w:pPr>
        <w:spacing w:after="0" w:line="240" w:lineRule="auto"/>
      </w:pPr>
      <w:r>
        <w:separator/>
      </w:r>
    </w:p>
  </w:endnote>
  <w:endnote w:type="continuationSeparator" w:id="0">
    <w:p w:rsidR="00D73A12" w:rsidRDefault="00D73A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URWImperialT"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35CF" w:rsidRDefault="001D35CF" w:rsidP="00B44267">
    <w:pPr>
      <w:pStyle w:val="Corpsdetexte"/>
      <w:tabs>
        <w:tab w:val="left" w:pos="870"/>
      </w:tabs>
      <w:spacing w:line="14" w:lineRule="auto"/>
      <w:rPr>
        <w:b/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8F36DA9" wp14:editId="6DC2CA94">
              <wp:simplePos x="0" y="0"/>
              <wp:positionH relativeFrom="column">
                <wp:posOffset>-282575</wp:posOffset>
              </wp:positionH>
              <wp:positionV relativeFrom="paragraph">
                <wp:posOffset>-114935</wp:posOffset>
              </wp:positionV>
              <wp:extent cx="2337435" cy="224155"/>
              <wp:effectExtent l="0" t="0" r="24765" b="23495"/>
              <wp:wrapNone/>
              <wp:docPr id="7" name="Rectangle : coins arrondis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37435" cy="224155"/>
                      </a:xfrm>
                      <a:prstGeom prst="roundRect">
                        <a:avLst>
                          <a:gd name="adj" fmla="val 50000"/>
                        </a:avLst>
                      </a:prstGeom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D35CF" w:rsidRPr="00DD0D45" w:rsidRDefault="001D35CF" w:rsidP="00B44267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rof :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id="Rectangle : coins arrondis 7" o:spid="_x0000_s1216" style="position:absolute;left:0;text-align:left;margin-left:-22.25pt;margin-top:-9.05pt;width:184.05pt;height:17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" fillcolor="white [3201]" strokecolor="#f79646 [3209]" strokeweight="2pt">
              <v:textbox inset="0,0,0,0">
                <w:txbxContent>
                  <w:p w:rsidR="009114CE" w:rsidRPr="00DD0D45" w:rsidRDefault="009114CE" w:rsidP="00B44267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Prof :</w:t>
                    </w:r>
                  </w:p>
                </w:txbxContent>
              </v:textbox>
            </v:roundrect>
          </w:pict>
        </mc:Fallback>
      </mc:AlternateContent>
    </w:r>
    <w:sdt>
      <w:sdtPr>
        <w:rPr>
          <w:b/>
          <w:sz w:val="20"/>
        </w:rPr>
        <w:id w:val="-67495033"/>
        <w:docPartObj>
          <w:docPartGallery w:val="Page Numbers (Bottom of Page)"/>
          <w:docPartUnique/>
        </w:docPartObj>
      </w:sdtPr>
      <w:sdtEndPr/>
      <w:sdtContent>
        <w:r w:rsidRPr="009665A1">
          <w:rPr>
            <w:b/>
            <w:noProof/>
            <w:sz w:val="20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64E275F7" wp14:editId="5ED47BA4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09" name="Parenthèses 2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D35CF" w:rsidRDefault="001D35CF" w:rsidP="00B44267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AF04BB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Parenthèses 209" o:spid="_x0000_s1217" type="#_x0000_t185" style="position:absolute;left:0;text-align:left;margin-left:0;margin-top:0;width:43.45pt;height:18.8pt;z-index:251659264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" filled="t" strokecolor="gray" strokeweight="2.25pt">
                  <v:textbox inset=",0,,0">
                    <w:txbxContent>
                      <w:p w:rsidR="001D35CF" w:rsidRDefault="001D35CF" w:rsidP="00B44267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AF04BB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Pr="009665A1">
          <w:rPr>
            <w:b/>
            <w:noProof/>
            <w:sz w:val="20"/>
          </w:rPr>
          <mc:AlternateContent>
            <mc:Choice Requires="wps">
              <w:drawing>
                <wp:anchor distT="0" distB="0" distL="114300" distR="114300" simplePos="0" relativeHeight="251655168" behindDoc="0" locked="0" layoutInCell="1" allowOverlap="1" wp14:anchorId="18982689" wp14:editId="200B1516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208" name="Connecteur droit avec flèche 20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  <w:pict>
                <v:shapetype w14:anchorId="6E875D0A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08" o:spid="_x0000_s1026" type="#_x0000_t32" style="position:absolute;margin-left:0;margin-top:0;width:434.5pt;height:0;z-index: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" strokecolor="gray" strokeweight="1pt">
                  <w10:wrap anchorx="margin" anchory="margin"/>
                </v:shape>
              </w:pict>
            </mc:Fallback>
          </mc:AlternateContent>
        </w:r>
      </w:sdtContent>
    </w:sdt>
    <w:r>
      <w:rPr>
        <w:sz w:val="20"/>
      </w:rPr>
      <w:tab/>
    </w:r>
  </w:p>
  <w:p w:rsidR="001D35CF" w:rsidRPr="00B44267" w:rsidRDefault="001D35CF" w:rsidP="00B44267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3A12" w:rsidRDefault="00D73A12">
      <w:pPr>
        <w:spacing w:after="0" w:line="240" w:lineRule="auto"/>
      </w:pPr>
      <w:r>
        <w:separator/>
      </w:r>
    </w:p>
  </w:footnote>
  <w:footnote w:type="continuationSeparator" w:id="0">
    <w:p w:rsidR="00D73A12" w:rsidRDefault="00D73A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00000005"/>
    <w:multiLevelType w:val="singleLevel"/>
    <w:tmpl w:val="EB4437A8"/>
    <w:lvl w:ilvl="0">
      <w:start w:val="1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1">
    <w:nsid w:val="0000000B"/>
    <w:multiLevelType w:val="singleLevel"/>
    <w:tmpl w:val="431601B4"/>
    <w:lvl w:ilvl="0">
      <w:start w:val="1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2">
    <w:nsid w:val="0000000C"/>
    <w:multiLevelType w:val="singleLevel"/>
    <w:tmpl w:val="D7B6E930"/>
    <w:lvl w:ilvl="0">
      <w:start w:val="2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3">
    <w:nsid w:val="02017C52"/>
    <w:multiLevelType w:val="multilevel"/>
    <w:tmpl w:val="4FDCFA36"/>
    <w:lvl w:ilvl="0">
      <w:start w:val="1"/>
      <w:numFmt w:val="decimal"/>
      <w:lvlText w:val="%1."/>
      <w:lvlJc w:val="left"/>
      <w:pPr>
        <w:ind w:left="588" w:hanging="588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920" w:hanging="2160"/>
      </w:pPr>
      <w:rPr>
        <w:rFonts w:hint="default"/>
      </w:rPr>
    </w:lvl>
  </w:abstractNum>
  <w:abstractNum w:abstractNumId="4">
    <w:nsid w:val="08E72EA1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5">
    <w:nsid w:val="0CF25AEA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6">
    <w:nsid w:val="106D5A55"/>
    <w:multiLevelType w:val="hybridMultilevel"/>
    <w:tmpl w:val="FBA6CFA8"/>
    <w:lvl w:ilvl="0" w:tplc="40CE6E9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711EB0"/>
    <w:multiLevelType w:val="hybridMultilevel"/>
    <w:tmpl w:val="53CAE546"/>
    <w:lvl w:ilvl="0" w:tplc="45EE18E8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8">
    <w:nsid w:val="144B4063"/>
    <w:multiLevelType w:val="hybridMultilevel"/>
    <w:tmpl w:val="F60266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AC08CD"/>
    <w:multiLevelType w:val="hybridMultilevel"/>
    <w:tmpl w:val="8D76691C"/>
    <w:lvl w:ilvl="0" w:tplc="7EC8334C">
      <w:start w:val="4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05F8C"/>
    <w:multiLevelType w:val="hybridMultilevel"/>
    <w:tmpl w:val="120A64B2"/>
    <w:lvl w:ilvl="0" w:tplc="75CE03A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1">
    <w:nsid w:val="21172F21"/>
    <w:multiLevelType w:val="hybridMultilevel"/>
    <w:tmpl w:val="9EC8D87C"/>
    <w:lvl w:ilvl="0" w:tplc="A7E0D2D6">
      <w:start w:val="1"/>
      <w:numFmt w:val="decimal"/>
      <w:lvlText w:val="%1."/>
      <w:lvlJc w:val="left"/>
      <w:pPr>
        <w:ind w:left="720" w:hanging="360"/>
      </w:pPr>
      <w:rPr>
        <w:color w:val="4F81BD" w:themeColor="accent1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DC5EEA"/>
    <w:multiLevelType w:val="hybridMultilevel"/>
    <w:tmpl w:val="196C9904"/>
    <w:lvl w:ilvl="0" w:tplc="F216C54A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2D34B0"/>
    <w:multiLevelType w:val="hybridMultilevel"/>
    <w:tmpl w:val="F642CEA4"/>
    <w:lvl w:ilvl="0" w:tplc="C6BA799A">
      <w:start w:val="1"/>
      <w:numFmt w:val="bullet"/>
      <w:lvlText w:val=""/>
      <w:lvlPicBulletId w:val="0"/>
      <w:lvlJc w:val="left"/>
      <w:pPr>
        <w:ind w:left="114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4">
    <w:nsid w:val="354263E8"/>
    <w:multiLevelType w:val="hybridMultilevel"/>
    <w:tmpl w:val="2A22E88A"/>
    <w:lvl w:ilvl="0" w:tplc="E74AACDE">
      <w:start w:val="1"/>
      <w:numFmt w:val="decimal"/>
      <w:lvlText w:val="%1-"/>
      <w:lvlJc w:val="left"/>
      <w:pPr>
        <w:ind w:left="1003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5">
    <w:nsid w:val="39ED6E7C"/>
    <w:multiLevelType w:val="hybridMultilevel"/>
    <w:tmpl w:val="299CC482"/>
    <w:lvl w:ilvl="0" w:tplc="40CE6E9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757B"/>
    <w:multiLevelType w:val="hybridMultilevel"/>
    <w:tmpl w:val="932A3350"/>
    <w:lvl w:ilvl="0" w:tplc="E74AACDE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4947D6"/>
    <w:multiLevelType w:val="hybridMultilevel"/>
    <w:tmpl w:val="42B6D50C"/>
    <w:lvl w:ilvl="0" w:tplc="45EE18E8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  <w:color w:val="auto"/>
      </w:rPr>
    </w:lvl>
    <w:lvl w:ilvl="1" w:tplc="040C0001">
      <w:start w:val="1"/>
      <w:numFmt w:val="bullet"/>
      <w:lvlText w:val=""/>
      <w:lvlJc w:val="left"/>
      <w:pPr>
        <w:ind w:left="1473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8">
    <w:nsid w:val="4BF24396"/>
    <w:multiLevelType w:val="hybridMultilevel"/>
    <w:tmpl w:val="2B34E6D2"/>
    <w:lvl w:ilvl="0" w:tplc="002E1E6C">
      <w:start w:val="5"/>
      <w:numFmt w:val="upperRoman"/>
      <w:lvlText w:val="%1."/>
      <w:lvlJc w:val="righ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A30574"/>
    <w:multiLevelType w:val="hybridMultilevel"/>
    <w:tmpl w:val="8F6821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1B5C9A"/>
    <w:multiLevelType w:val="hybridMultilevel"/>
    <w:tmpl w:val="7D48C46A"/>
    <w:lvl w:ilvl="0" w:tplc="75CE03A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21">
    <w:nsid w:val="583C485F"/>
    <w:multiLevelType w:val="hybridMultilevel"/>
    <w:tmpl w:val="4E1E395A"/>
    <w:lvl w:ilvl="0" w:tplc="FDECE852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7D5F2B"/>
    <w:multiLevelType w:val="hybridMultilevel"/>
    <w:tmpl w:val="C69E1F2C"/>
    <w:lvl w:ilvl="0" w:tplc="7C206566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A42099"/>
    <w:multiLevelType w:val="hybridMultilevel"/>
    <w:tmpl w:val="E9AACB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85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5">
    <w:nsid w:val="67B718A6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6">
    <w:nsid w:val="684D1396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7">
    <w:nsid w:val="6C831EE9"/>
    <w:multiLevelType w:val="hybridMultilevel"/>
    <w:tmpl w:val="C6C8A1C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17187E"/>
    <w:multiLevelType w:val="hybridMultilevel"/>
    <w:tmpl w:val="36E6A024"/>
    <w:lvl w:ilvl="0" w:tplc="040C000F">
      <w:start w:val="1"/>
      <w:numFmt w:val="decimal"/>
      <w:lvlText w:val="%1.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3"/>
  </w:num>
  <w:num w:numId="3">
    <w:abstractNumId w:val="27"/>
  </w:num>
  <w:num w:numId="4">
    <w:abstractNumId w:val="21"/>
  </w:num>
  <w:num w:numId="5">
    <w:abstractNumId w:val="10"/>
  </w:num>
  <w:num w:numId="6">
    <w:abstractNumId w:val="20"/>
  </w:num>
  <w:num w:numId="7">
    <w:abstractNumId w:val="8"/>
  </w:num>
  <w:num w:numId="8">
    <w:abstractNumId w:val="15"/>
  </w:num>
  <w:num w:numId="9">
    <w:abstractNumId w:val="6"/>
  </w:num>
  <w:num w:numId="10">
    <w:abstractNumId w:val="23"/>
  </w:num>
  <w:num w:numId="11">
    <w:abstractNumId w:val="12"/>
  </w:num>
  <w:num w:numId="12">
    <w:abstractNumId w:val="7"/>
  </w:num>
  <w:num w:numId="13">
    <w:abstractNumId w:val="9"/>
  </w:num>
  <w:num w:numId="14">
    <w:abstractNumId w:val="28"/>
  </w:num>
  <w:num w:numId="15">
    <w:abstractNumId w:val="22"/>
  </w:num>
  <w:num w:numId="16">
    <w:abstractNumId w:val="17"/>
  </w:num>
  <w:num w:numId="17">
    <w:abstractNumId w:val="25"/>
  </w:num>
  <w:num w:numId="18">
    <w:abstractNumId w:val="26"/>
  </w:num>
  <w:num w:numId="19">
    <w:abstractNumId w:val="18"/>
  </w:num>
  <w:num w:numId="20">
    <w:abstractNumId w:val="11"/>
  </w:num>
  <w:num w:numId="21">
    <w:abstractNumId w:val="16"/>
  </w:num>
  <w:num w:numId="22">
    <w:abstractNumId w:val="14"/>
  </w:num>
  <w:num w:numId="23">
    <w:abstractNumId w:val="4"/>
  </w:num>
  <w:num w:numId="24">
    <w:abstractNumId w:val="5"/>
  </w:num>
  <w:num w:numId="25">
    <w:abstractNumId w:val="3"/>
  </w:num>
  <w:num w:numId="26">
    <w:abstractNumId w:val="0"/>
    <w:lvlOverride w:ilvl="0">
      <w:startOverride w:val="1"/>
    </w:lvlOverride>
  </w:num>
  <w:num w:numId="27">
    <w:abstractNumId w:val="19"/>
  </w:num>
  <w:num w:numId="28">
    <w:abstractNumId w:val="1"/>
    <w:lvlOverride w:ilvl="0">
      <w:startOverride w:val="1"/>
    </w:lvlOverride>
  </w:num>
  <w:num w:numId="29">
    <w:abstractNumId w:val="2"/>
    <w:lvlOverride w:ilvl="0">
      <w:startOverride w:val="2"/>
    </w:lvlOverride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12417"/>
    <w:rsid w:val="0001241F"/>
    <w:rsid w:val="00013423"/>
    <w:rsid w:val="00025975"/>
    <w:rsid w:val="00034F2F"/>
    <w:rsid w:val="00047CA5"/>
    <w:rsid w:val="00061C6C"/>
    <w:rsid w:val="000775F2"/>
    <w:rsid w:val="00090082"/>
    <w:rsid w:val="000A36CF"/>
    <w:rsid w:val="000A76BF"/>
    <w:rsid w:val="000A7F30"/>
    <w:rsid w:val="000C0C46"/>
    <w:rsid w:val="000D4DCA"/>
    <w:rsid w:val="000F0E48"/>
    <w:rsid w:val="000F2328"/>
    <w:rsid w:val="000F7A80"/>
    <w:rsid w:val="0010009F"/>
    <w:rsid w:val="00110AE6"/>
    <w:rsid w:val="00117A86"/>
    <w:rsid w:val="00147DA0"/>
    <w:rsid w:val="0015188C"/>
    <w:rsid w:val="001618AD"/>
    <w:rsid w:val="00163472"/>
    <w:rsid w:val="00165B0A"/>
    <w:rsid w:val="00170B6C"/>
    <w:rsid w:val="001911B8"/>
    <w:rsid w:val="001B6162"/>
    <w:rsid w:val="001C0396"/>
    <w:rsid w:val="001D14DC"/>
    <w:rsid w:val="001D35CF"/>
    <w:rsid w:val="001E6BF4"/>
    <w:rsid w:val="001E77AA"/>
    <w:rsid w:val="001F4263"/>
    <w:rsid w:val="002122DF"/>
    <w:rsid w:val="00212E1D"/>
    <w:rsid w:val="0021345E"/>
    <w:rsid w:val="0024136E"/>
    <w:rsid w:val="0028087A"/>
    <w:rsid w:val="00281B08"/>
    <w:rsid w:val="002A2750"/>
    <w:rsid w:val="002A455B"/>
    <w:rsid w:val="002C10E8"/>
    <w:rsid w:val="002D6FAB"/>
    <w:rsid w:val="002E0667"/>
    <w:rsid w:val="002E0964"/>
    <w:rsid w:val="002E7800"/>
    <w:rsid w:val="002F78D3"/>
    <w:rsid w:val="003102F5"/>
    <w:rsid w:val="00311840"/>
    <w:rsid w:val="00321DEC"/>
    <w:rsid w:val="00322FE5"/>
    <w:rsid w:val="00331C3A"/>
    <w:rsid w:val="0035357A"/>
    <w:rsid w:val="00361CDC"/>
    <w:rsid w:val="00375DF2"/>
    <w:rsid w:val="0039106F"/>
    <w:rsid w:val="00392BA4"/>
    <w:rsid w:val="003959E2"/>
    <w:rsid w:val="003B217D"/>
    <w:rsid w:val="003C3ABC"/>
    <w:rsid w:val="003C58E6"/>
    <w:rsid w:val="003C6460"/>
    <w:rsid w:val="003E2AF4"/>
    <w:rsid w:val="003E4747"/>
    <w:rsid w:val="004017B2"/>
    <w:rsid w:val="004033CF"/>
    <w:rsid w:val="004053C1"/>
    <w:rsid w:val="00407185"/>
    <w:rsid w:val="00425289"/>
    <w:rsid w:val="00427C8C"/>
    <w:rsid w:val="00430BC5"/>
    <w:rsid w:val="00434B39"/>
    <w:rsid w:val="00434F14"/>
    <w:rsid w:val="00451828"/>
    <w:rsid w:val="00452CA1"/>
    <w:rsid w:val="004661DC"/>
    <w:rsid w:val="004A31AE"/>
    <w:rsid w:val="004A6068"/>
    <w:rsid w:val="004B1F59"/>
    <w:rsid w:val="004B3BDA"/>
    <w:rsid w:val="004C4A87"/>
    <w:rsid w:val="004C5948"/>
    <w:rsid w:val="004D668B"/>
    <w:rsid w:val="004F76F3"/>
    <w:rsid w:val="00502485"/>
    <w:rsid w:val="00512B7F"/>
    <w:rsid w:val="005170D2"/>
    <w:rsid w:val="00553C47"/>
    <w:rsid w:val="005B7B0D"/>
    <w:rsid w:val="005C46D4"/>
    <w:rsid w:val="005D101F"/>
    <w:rsid w:val="005D3715"/>
    <w:rsid w:val="005E69A3"/>
    <w:rsid w:val="005E77D7"/>
    <w:rsid w:val="005F5CFA"/>
    <w:rsid w:val="00604710"/>
    <w:rsid w:val="00617E9F"/>
    <w:rsid w:val="006308FD"/>
    <w:rsid w:val="00645213"/>
    <w:rsid w:val="0066276B"/>
    <w:rsid w:val="00673870"/>
    <w:rsid w:val="006868E8"/>
    <w:rsid w:val="006913D8"/>
    <w:rsid w:val="00694F14"/>
    <w:rsid w:val="00697106"/>
    <w:rsid w:val="006C707C"/>
    <w:rsid w:val="006D7253"/>
    <w:rsid w:val="006F1AEE"/>
    <w:rsid w:val="006F57E7"/>
    <w:rsid w:val="00711738"/>
    <w:rsid w:val="00724360"/>
    <w:rsid w:val="0073523C"/>
    <w:rsid w:val="0075116D"/>
    <w:rsid w:val="00753111"/>
    <w:rsid w:val="0075390C"/>
    <w:rsid w:val="00753CCA"/>
    <w:rsid w:val="00756A2E"/>
    <w:rsid w:val="007643AF"/>
    <w:rsid w:val="00776DF8"/>
    <w:rsid w:val="007868F7"/>
    <w:rsid w:val="00797931"/>
    <w:rsid w:val="007A37FD"/>
    <w:rsid w:val="007A5F5D"/>
    <w:rsid w:val="007B3B51"/>
    <w:rsid w:val="007B721C"/>
    <w:rsid w:val="007C08F0"/>
    <w:rsid w:val="007D02E7"/>
    <w:rsid w:val="007E2B61"/>
    <w:rsid w:val="007F00B2"/>
    <w:rsid w:val="008002C6"/>
    <w:rsid w:val="008003A6"/>
    <w:rsid w:val="00812FD7"/>
    <w:rsid w:val="00817234"/>
    <w:rsid w:val="008174DE"/>
    <w:rsid w:val="00826F72"/>
    <w:rsid w:val="00827380"/>
    <w:rsid w:val="00836975"/>
    <w:rsid w:val="008410BB"/>
    <w:rsid w:val="008502BC"/>
    <w:rsid w:val="00855D19"/>
    <w:rsid w:val="00861C09"/>
    <w:rsid w:val="00861EBD"/>
    <w:rsid w:val="008749E3"/>
    <w:rsid w:val="00886A02"/>
    <w:rsid w:val="008B55FC"/>
    <w:rsid w:val="008B66CA"/>
    <w:rsid w:val="008C0571"/>
    <w:rsid w:val="008C59DD"/>
    <w:rsid w:val="008D5004"/>
    <w:rsid w:val="008E6FB5"/>
    <w:rsid w:val="008F091D"/>
    <w:rsid w:val="008F5D0F"/>
    <w:rsid w:val="008F69A7"/>
    <w:rsid w:val="009114CE"/>
    <w:rsid w:val="00925109"/>
    <w:rsid w:val="00926268"/>
    <w:rsid w:val="00947D93"/>
    <w:rsid w:val="00964DB6"/>
    <w:rsid w:val="00984583"/>
    <w:rsid w:val="00986C8C"/>
    <w:rsid w:val="009941A8"/>
    <w:rsid w:val="0099649D"/>
    <w:rsid w:val="00997EDB"/>
    <w:rsid w:val="009C0C5C"/>
    <w:rsid w:val="009C5BD5"/>
    <w:rsid w:val="009C7943"/>
    <w:rsid w:val="009C7C0E"/>
    <w:rsid w:val="009D36C1"/>
    <w:rsid w:val="009F6EF7"/>
    <w:rsid w:val="009F7D5E"/>
    <w:rsid w:val="00A00BD4"/>
    <w:rsid w:val="00A2102F"/>
    <w:rsid w:val="00A26511"/>
    <w:rsid w:val="00A65860"/>
    <w:rsid w:val="00A72414"/>
    <w:rsid w:val="00A73530"/>
    <w:rsid w:val="00A75490"/>
    <w:rsid w:val="00A76590"/>
    <w:rsid w:val="00A87280"/>
    <w:rsid w:val="00A91363"/>
    <w:rsid w:val="00AA34A7"/>
    <w:rsid w:val="00AA38AA"/>
    <w:rsid w:val="00AA687A"/>
    <w:rsid w:val="00AB4FC2"/>
    <w:rsid w:val="00AC1353"/>
    <w:rsid w:val="00AC15C0"/>
    <w:rsid w:val="00AD6C60"/>
    <w:rsid w:val="00AF04BB"/>
    <w:rsid w:val="00B02D3D"/>
    <w:rsid w:val="00B226E8"/>
    <w:rsid w:val="00B231AE"/>
    <w:rsid w:val="00B30D9D"/>
    <w:rsid w:val="00B36D0D"/>
    <w:rsid w:val="00B44267"/>
    <w:rsid w:val="00B45516"/>
    <w:rsid w:val="00BB3608"/>
    <w:rsid w:val="00BB6926"/>
    <w:rsid w:val="00BE5658"/>
    <w:rsid w:val="00BE6FC5"/>
    <w:rsid w:val="00BF0F38"/>
    <w:rsid w:val="00BF5615"/>
    <w:rsid w:val="00C06303"/>
    <w:rsid w:val="00C105FF"/>
    <w:rsid w:val="00C215E4"/>
    <w:rsid w:val="00C21C69"/>
    <w:rsid w:val="00C25B8D"/>
    <w:rsid w:val="00C308B8"/>
    <w:rsid w:val="00C31C0F"/>
    <w:rsid w:val="00C472BA"/>
    <w:rsid w:val="00C52B4D"/>
    <w:rsid w:val="00C57986"/>
    <w:rsid w:val="00C62F8B"/>
    <w:rsid w:val="00C6746C"/>
    <w:rsid w:val="00C73810"/>
    <w:rsid w:val="00C82F33"/>
    <w:rsid w:val="00CD5701"/>
    <w:rsid w:val="00CD6203"/>
    <w:rsid w:val="00CF2618"/>
    <w:rsid w:val="00CF6BE2"/>
    <w:rsid w:val="00CF7A3D"/>
    <w:rsid w:val="00D05EA6"/>
    <w:rsid w:val="00D06D0E"/>
    <w:rsid w:val="00D318F8"/>
    <w:rsid w:val="00D363D6"/>
    <w:rsid w:val="00D41E64"/>
    <w:rsid w:val="00D502A4"/>
    <w:rsid w:val="00D63F46"/>
    <w:rsid w:val="00D73A12"/>
    <w:rsid w:val="00D9110E"/>
    <w:rsid w:val="00D97591"/>
    <w:rsid w:val="00DA33FD"/>
    <w:rsid w:val="00DA56A4"/>
    <w:rsid w:val="00DA723D"/>
    <w:rsid w:val="00DB6130"/>
    <w:rsid w:val="00DB73FA"/>
    <w:rsid w:val="00DC3C9A"/>
    <w:rsid w:val="00DF01C8"/>
    <w:rsid w:val="00E00427"/>
    <w:rsid w:val="00E05A23"/>
    <w:rsid w:val="00E06708"/>
    <w:rsid w:val="00E07C7D"/>
    <w:rsid w:val="00E15F5E"/>
    <w:rsid w:val="00E20124"/>
    <w:rsid w:val="00E22EEE"/>
    <w:rsid w:val="00E2445C"/>
    <w:rsid w:val="00E3150C"/>
    <w:rsid w:val="00E44BB9"/>
    <w:rsid w:val="00E53235"/>
    <w:rsid w:val="00E55A94"/>
    <w:rsid w:val="00E62FA5"/>
    <w:rsid w:val="00E64AFA"/>
    <w:rsid w:val="00E660DF"/>
    <w:rsid w:val="00E74083"/>
    <w:rsid w:val="00E80B9A"/>
    <w:rsid w:val="00E94D58"/>
    <w:rsid w:val="00E97F08"/>
    <w:rsid w:val="00EC49E5"/>
    <w:rsid w:val="00EF6F87"/>
    <w:rsid w:val="00F0074F"/>
    <w:rsid w:val="00F03B7D"/>
    <w:rsid w:val="00F03F5A"/>
    <w:rsid w:val="00F074A8"/>
    <w:rsid w:val="00F202B9"/>
    <w:rsid w:val="00F22DD2"/>
    <w:rsid w:val="00F66ECE"/>
    <w:rsid w:val="00F726EB"/>
    <w:rsid w:val="00F7482D"/>
    <w:rsid w:val="00F765A6"/>
    <w:rsid w:val="00F81D42"/>
    <w:rsid w:val="00F83FB9"/>
    <w:rsid w:val="00F906EC"/>
    <w:rsid w:val="00FA12B5"/>
    <w:rsid w:val="00FA39DB"/>
    <w:rsid w:val="00FB448F"/>
    <w:rsid w:val="00FB612D"/>
    <w:rsid w:val="00FC04D6"/>
    <w:rsid w:val="00FC1F94"/>
    <w:rsid w:val="00FC34C3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FDBF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C057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EC49E5"/>
    <w:pPr>
      <w:keepNext/>
      <w:spacing w:after="0" w:line="240" w:lineRule="auto"/>
      <w:outlineLvl w:val="7"/>
    </w:pPr>
    <w:rPr>
      <w:rFonts w:ascii="Courier New" w:eastAsia="Times New Roman" w:hAnsi="Courier New" w:cs="Times New Roman"/>
      <w:color w:val="000000"/>
      <w:sz w:val="24"/>
      <w:szCs w:val="20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C0571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72436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eastAsia="en-US"/>
    </w:rPr>
  </w:style>
  <w:style w:type="character" w:styleId="lev">
    <w:name w:val="Strong"/>
    <w:basedOn w:val="Policepardfaut"/>
    <w:uiPriority w:val="22"/>
    <w:qFormat/>
    <w:rsid w:val="00DB6130"/>
    <w:rPr>
      <w:b/>
      <w:bCs/>
    </w:rPr>
  </w:style>
  <w:style w:type="character" w:styleId="Accentuation">
    <w:name w:val="Emphasis"/>
    <w:basedOn w:val="Policepardfaut"/>
    <w:uiPriority w:val="20"/>
    <w:qFormat/>
    <w:rsid w:val="00DB6130"/>
    <w:rPr>
      <w:i/>
      <w:iCs/>
    </w:rPr>
  </w:style>
  <w:style w:type="character" w:customStyle="1" w:styleId="Titre8Car">
    <w:name w:val="Titre 8 Car"/>
    <w:basedOn w:val="Policepardfaut"/>
    <w:link w:val="Titre8"/>
    <w:semiHidden/>
    <w:rsid w:val="00EC49E5"/>
    <w:rPr>
      <w:rFonts w:ascii="Courier New" w:eastAsia="Times New Roman" w:hAnsi="Courier New" w:cs="Times New Roman"/>
      <w:color w:val="000000"/>
      <w:sz w:val="24"/>
      <w:szCs w:val="20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8C0571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9Car">
    <w:name w:val="Titre 9 Car"/>
    <w:basedOn w:val="Policepardfaut"/>
    <w:link w:val="Titre9"/>
    <w:semiHidden/>
    <w:rsid w:val="008C05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C057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EC49E5"/>
    <w:pPr>
      <w:keepNext/>
      <w:spacing w:after="0" w:line="240" w:lineRule="auto"/>
      <w:outlineLvl w:val="7"/>
    </w:pPr>
    <w:rPr>
      <w:rFonts w:ascii="Courier New" w:eastAsia="Times New Roman" w:hAnsi="Courier New" w:cs="Times New Roman"/>
      <w:color w:val="000000"/>
      <w:sz w:val="24"/>
      <w:szCs w:val="20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C0571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72436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eastAsia="en-US"/>
    </w:rPr>
  </w:style>
  <w:style w:type="character" w:styleId="lev">
    <w:name w:val="Strong"/>
    <w:basedOn w:val="Policepardfaut"/>
    <w:uiPriority w:val="22"/>
    <w:qFormat/>
    <w:rsid w:val="00DB6130"/>
    <w:rPr>
      <w:b/>
      <w:bCs/>
    </w:rPr>
  </w:style>
  <w:style w:type="character" w:styleId="Accentuation">
    <w:name w:val="Emphasis"/>
    <w:basedOn w:val="Policepardfaut"/>
    <w:uiPriority w:val="20"/>
    <w:qFormat/>
    <w:rsid w:val="00DB6130"/>
    <w:rPr>
      <w:i/>
      <w:iCs/>
    </w:rPr>
  </w:style>
  <w:style w:type="character" w:customStyle="1" w:styleId="Titre8Car">
    <w:name w:val="Titre 8 Car"/>
    <w:basedOn w:val="Policepardfaut"/>
    <w:link w:val="Titre8"/>
    <w:semiHidden/>
    <w:rsid w:val="00EC49E5"/>
    <w:rPr>
      <w:rFonts w:ascii="Courier New" w:eastAsia="Times New Roman" w:hAnsi="Courier New" w:cs="Times New Roman"/>
      <w:color w:val="000000"/>
      <w:sz w:val="24"/>
      <w:szCs w:val="20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8C0571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9Car">
    <w:name w:val="Titre 9 Car"/>
    <w:basedOn w:val="Policepardfaut"/>
    <w:link w:val="Titre9"/>
    <w:semiHidden/>
    <w:rsid w:val="008C05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0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3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846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45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5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8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16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9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6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6.bin"/><Relationship Id="rId63" Type="http://schemas.openxmlformats.org/officeDocument/2006/relationships/image" Target="media/image20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38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59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40.wmf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4.bin"/><Relationship Id="rId5" Type="http://schemas.openxmlformats.org/officeDocument/2006/relationships/settings" Target="settings.xml"/><Relationship Id="rId181" Type="http://schemas.openxmlformats.org/officeDocument/2006/relationships/image" Target="media/image56.wmf"/><Relationship Id="rId237" Type="http://schemas.openxmlformats.org/officeDocument/2006/relationships/image" Target="media/image73.wmf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52.bin"/><Relationship Id="rId444" Type="http://schemas.openxmlformats.org/officeDocument/2006/relationships/image" Target="media/image14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440.png"/><Relationship Id="rId290" Type="http://schemas.openxmlformats.org/officeDocument/2006/relationships/image" Target="media/image840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05.wmf"/><Relationship Id="rId388" Type="http://schemas.openxmlformats.org/officeDocument/2006/relationships/image" Target="media/image12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62.wmf"/><Relationship Id="rId206" Type="http://schemas.openxmlformats.org/officeDocument/2006/relationships/image" Target="media/image620.wmf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92.wmf"/><Relationship Id="rId357" Type="http://schemas.openxmlformats.org/officeDocument/2006/relationships/oleObject" Target="embeddings/oleObject194.bin"/><Relationship Id="rId54" Type="http://schemas.openxmlformats.org/officeDocument/2006/relationships/image" Target="media/image14.png"/><Relationship Id="rId96" Type="http://schemas.openxmlformats.org/officeDocument/2006/relationships/image" Target="media/image33.wmf"/><Relationship Id="rId161" Type="http://schemas.openxmlformats.org/officeDocument/2006/relationships/image" Target="media/image50.wmf"/><Relationship Id="rId217" Type="http://schemas.openxmlformats.org/officeDocument/2006/relationships/image" Target="media/image67.wmf"/><Relationship Id="rId399" Type="http://schemas.openxmlformats.org/officeDocument/2006/relationships/oleObject" Target="embeddings/oleObject216.bin"/><Relationship Id="rId259" Type="http://schemas.openxmlformats.org/officeDocument/2006/relationships/image" Target="media/image78.wmf"/><Relationship Id="rId424" Type="http://schemas.openxmlformats.org/officeDocument/2006/relationships/image" Target="media/image135.wmf"/><Relationship Id="rId466" Type="http://schemas.openxmlformats.org/officeDocument/2006/relationships/image" Target="media/image15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37.wmf"/><Relationship Id="rId270" Type="http://schemas.openxmlformats.org/officeDocument/2006/relationships/image" Target="media/image81.wmf"/><Relationship Id="rId326" Type="http://schemas.openxmlformats.org/officeDocument/2006/relationships/image" Target="media/image94.png"/><Relationship Id="rId65" Type="http://schemas.openxmlformats.org/officeDocument/2006/relationships/oleObject" Target="embeddings/oleObject27.bin"/><Relationship Id="rId130" Type="http://schemas.openxmlformats.org/officeDocument/2006/relationships/image" Target="media/image41.emf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6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66.wmf"/><Relationship Id="rId76" Type="http://schemas.openxmlformats.org/officeDocument/2006/relationships/image" Target="media/image24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5.bin"/><Relationship Id="rId7" Type="http://schemas.openxmlformats.org/officeDocument/2006/relationships/footnotes" Target="footnotes.xml"/><Relationship Id="rId183" Type="http://schemas.openxmlformats.org/officeDocument/2006/relationships/image" Target="media/image57.wmf"/><Relationship Id="rId239" Type="http://schemas.openxmlformats.org/officeDocument/2006/relationships/image" Target="media/image74.wmf"/><Relationship Id="rId390" Type="http://schemas.openxmlformats.org/officeDocument/2006/relationships/image" Target="media/image1170.png"/><Relationship Id="rId404" Type="http://schemas.openxmlformats.org/officeDocument/2006/relationships/oleObject" Target="embeddings/oleObject219.bin"/><Relationship Id="rId446" Type="http://schemas.openxmlformats.org/officeDocument/2006/relationships/oleObject" Target="embeddings/oleObject243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69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06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64.wmf"/><Relationship Id="rId415" Type="http://schemas.openxmlformats.org/officeDocument/2006/relationships/oleObject" Target="embeddings/oleObject224.bin"/><Relationship Id="rId457" Type="http://schemas.openxmlformats.org/officeDocument/2006/relationships/oleObject" Target="embeddings/oleObject249.bin"/><Relationship Id="rId261" Type="http://schemas.openxmlformats.org/officeDocument/2006/relationships/image" Target="media/image79.wmf"/><Relationship Id="rId14" Type="http://schemas.openxmlformats.org/officeDocument/2006/relationships/image" Target="media/image5.wmf"/><Relationship Id="rId56" Type="http://schemas.openxmlformats.org/officeDocument/2006/relationships/image" Target="media/image16.png"/><Relationship Id="rId317" Type="http://schemas.openxmlformats.org/officeDocument/2006/relationships/image" Target="media/image880.wmf"/><Relationship Id="rId359" Type="http://schemas.openxmlformats.org/officeDocument/2006/relationships/image" Target="media/image110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51.wmf"/><Relationship Id="rId219" Type="http://schemas.openxmlformats.org/officeDocument/2006/relationships/image" Target="media/image68.wmf"/><Relationship Id="rId370" Type="http://schemas.openxmlformats.org/officeDocument/2006/relationships/oleObject" Target="embeddings/oleObject201.bin"/><Relationship Id="rId426" Type="http://schemas.openxmlformats.org/officeDocument/2006/relationships/image" Target="media/image136.wmf"/><Relationship Id="rId230" Type="http://schemas.openxmlformats.org/officeDocument/2006/relationships/oleObject" Target="embeddings/oleObject120.bin"/><Relationship Id="rId468" Type="http://schemas.openxmlformats.org/officeDocument/2006/relationships/image" Target="media/image153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82.wmf"/><Relationship Id="rId328" Type="http://schemas.openxmlformats.org/officeDocument/2006/relationships/image" Target="media/image96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6.bin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37.bin"/><Relationship Id="rId36" Type="http://schemas.openxmlformats.org/officeDocument/2006/relationships/image" Target="media/image711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4.bin"/><Relationship Id="rId78" Type="http://schemas.openxmlformats.org/officeDocument/2006/relationships/image" Target="media/image2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58.wmf"/><Relationship Id="rId350" Type="http://schemas.openxmlformats.org/officeDocument/2006/relationships/image" Target="media/image107.wmf"/><Relationship Id="rId406" Type="http://schemas.openxmlformats.org/officeDocument/2006/relationships/image" Target="media/image126.wmf"/><Relationship Id="rId9" Type="http://schemas.openxmlformats.org/officeDocument/2006/relationships/image" Target="media/image2.wmf"/><Relationship Id="rId210" Type="http://schemas.openxmlformats.org/officeDocument/2006/relationships/image" Target="media/image630.wmf"/><Relationship Id="rId392" Type="http://schemas.openxmlformats.org/officeDocument/2006/relationships/oleObject" Target="embeddings/oleObject212.bin"/><Relationship Id="rId448" Type="http://schemas.openxmlformats.org/officeDocument/2006/relationships/oleObject" Target="embeddings/oleObject244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62.bin"/><Relationship Id="rId308" Type="http://schemas.openxmlformats.org/officeDocument/2006/relationships/oleObject" Target="embeddings/oleObject170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0.wmf"/><Relationship Id="rId112" Type="http://schemas.openxmlformats.org/officeDocument/2006/relationships/image" Target="media/image330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11.wmf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25.bin"/><Relationship Id="rId459" Type="http://schemas.openxmlformats.org/officeDocument/2006/relationships/oleObject" Target="embeddings/oleObject250.bin"/><Relationship Id="rId16" Type="http://schemas.openxmlformats.org/officeDocument/2006/relationships/image" Target="media/image6.wmf"/><Relationship Id="rId221" Type="http://schemas.openxmlformats.org/officeDocument/2006/relationships/image" Target="media/image69.wmf"/><Relationship Id="rId263" Type="http://schemas.openxmlformats.org/officeDocument/2006/relationships/oleObject" Target="embeddings/oleObject140.bin"/><Relationship Id="rId319" Type="http://schemas.openxmlformats.org/officeDocument/2006/relationships/image" Target="media/image890.wmf"/><Relationship Id="rId470" Type="http://schemas.openxmlformats.org/officeDocument/2006/relationships/footer" Target="footer1.xml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97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202.bin"/><Relationship Id="rId428" Type="http://schemas.openxmlformats.org/officeDocument/2006/relationships/oleObject" Target="embeddings/oleObject231.bin"/><Relationship Id="rId232" Type="http://schemas.openxmlformats.org/officeDocument/2006/relationships/oleObject" Target="embeddings/oleObject121.bin"/><Relationship Id="rId274" Type="http://schemas.openxmlformats.org/officeDocument/2006/relationships/image" Target="media/image83.wmf"/><Relationship Id="rId27" Type="http://schemas.openxmlformats.org/officeDocument/2006/relationships/oleObject" Target="embeddings/oleObject9.bin"/><Relationship Id="rId69" Type="http://schemas.openxmlformats.org/officeDocument/2006/relationships/image" Target="media/image22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5.bin"/><Relationship Id="rId383" Type="http://schemas.openxmlformats.org/officeDocument/2006/relationships/image" Target="media/image122.wmf"/><Relationship Id="rId439" Type="http://schemas.openxmlformats.org/officeDocument/2006/relationships/image" Target="media/image140.wmf"/><Relationship Id="rId201" Type="http://schemas.openxmlformats.org/officeDocument/2006/relationships/image" Target="media/image610.wmf"/><Relationship Id="rId243" Type="http://schemas.openxmlformats.org/officeDocument/2006/relationships/image" Target="media/image691.wmf"/><Relationship Id="rId285" Type="http://schemas.openxmlformats.org/officeDocument/2006/relationships/oleObject" Target="embeddings/oleObject156.bin"/><Relationship Id="rId450" Type="http://schemas.openxmlformats.org/officeDocument/2006/relationships/oleObject" Target="embeddings/oleObject245.bin"/><Relationship Id="rId38" Type="http://schemas.openxmlformats.org/officeDocument/2006/relationships/image" Target="media/image80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1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59.png"/><Relationship Id="rId352" Type="http://schemas.openxmlformats.org/officeDocument/2006/relationships/image" Target="media/image108.wmf"/><Relationship Id="rId394" Type="http://schemas.openxmlformats.org/officeDocument/2006/relationships/oleObject" Target="embeddings/oleObject213.bin"/><Relationship Id="rId408" Type="http://schemas.openxmlformats.org/officeDocument/2006/relationships/image" Target="media/image127.wmf"/><Relationship Id="rId212" Type="http://schemas.openxmlformats.org/officeDocument/2006/relationships/image" Target="media/image65.wmf"/><Relationship Id="rId254" Type="http://schemas.openxmlformats.org/officeDocument/2006/relationships/oleObject" Target="embeddings/oleObject135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63.bin"/><Relationship Id="rId461" Type="http://schemas.openxmlformats.org/officeDocument/2006/relationships/oleObject" Target="embeddings/oleObject251.bin"/><Relationship Id="rId60" Type="http://schemas.openxmlformats.org/officeDocument/2006/relationships/oleObject" Target="embeddings/oleObject24.bin"/><Relationship Id="rId156" Type="http://schemas.openxmlformats.org/officeDocument/2006/relationships/image" Target="media/image480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900.wmf"/><Relationship Id="rId363" Type="http://schemas.openxmlformats.org/officeDocument/2006/relationships/image" Target="media/image112.wmf"/><Relationship Id="rId419" Type="http://schemas.openxmlformats.org/officeDocument/2006/relationships/oleObject" Target="embeddings/oleObject226.bin"/><Relationship Id="rId223" Type="http://schemas.openxmlformats.org/officeDocument/2006/relationships/image" Target="media/image70.wmf"/><Relationship Id="rId430" Type="http://schemas.openxmlformats.org/officeDocument/2006/relationships/oleObject" Target="embeddings/oleObject233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42.bin"/><Relationship Id="rId472" Type="http://schemas.openxmlformats.org/officeDocument/2006/relationships/theme" Target="theme/theme1.xml"/><Relationship Id="rId125" Type="http://schemas.openxmlformats.org/officeDocument/2006/relationships/image" Target="media/image39.wmf"/><Relationship Id="rId167" Type="http://schemas.openxmlformats.org/officeDocument/2006/relationships/image" Target="media/image49.wmf"/><Relationship Id="rId332" Type="http://schemas.openxmlformats.org/officeDocument/2006/relationships/image" Target="media/image98.wmf"/><Relationship Id="rId374" Type="http://schemas.openxmlformats.org/officeDocument/2006/relationships/oleObject" Target="embeddings/oleObject203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9.bin"/><Relationship Id="rId441" Type="http://schemas.openxmlformats.org/officeDocument/2006/relationships/oleObject" Target="embeddings/oleObject240.bin"/><Relationship Id="rId40" Type="http://schemas.openxmlformats.org/officeDocument/2006/relationships/image" Target="media/image93.wmf"/><Relationship Id="rId136" Type="http://schemas.openxmlformats.org/officeDocument/2006/relationships/image" Target="media/image420.jpg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6.bin"/><Relationship Id="rId343" Type="http://schemas.openxmlformats.org/officeDocument/2006/relationships/oleObject" Target="embeddings/oleObject186.bin"/><Relationship Id="rId82" Type="http://schemas.openxmlformats.org/officeDocument/2006/relationships/image" Target="media/image26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2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701.wmf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28.wmf"/><Relationship Id="rId431" Type="http://schemas.openxmlformats.org/officeDocument/2006/relationships/image" Target="media/image137.wmf"/><Relationship Id="rId452" Type="http://schemas.openxmlformats.org/officeDocument/2006/relationships/oleObject" Target="embeddings/oleObject246.bin"/><Relationship Id="rId30" Type="http://schemas.openxmlformats.org/officeDocument/2006/relationships/image" Target="media/image41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460.wmf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72.bin"/><Relationship Id="rId333" Type="http://schemas.openxmlformats.org/officeDocument/2006/relationships/oleObject" Target="embeddings/oleObject181.bin"/><Relationship Id="rId354" Type="http://schemas.openxmlformats.org/officeDocument/2006/relationships/image" Target="media/image109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3.wmf"/><Relationship Id="rId93" Type="http://schemas.openxmlformats.org/officeDocument/2006/relationships/image" Target="media/image32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18.png"/><Relationship Id="rId396" Type="http://schemas.openxmlformats.org/officeDocument/2006/relationships/oleObject" Target="embeddings/oleObject214.bin"/><Relationship Id="rId3" Type="http://schemas.openxmlformats.org/officeDocument/2006/relationships/styles" Target="styles.xml"/><Relationship Id="rId214" Type="http://schemas.openxmlformats.org/officeDocument/2006/relationships/image" Target="media/image640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220.wmf"/><Relationship Id="rId421" Type="http://schemas.openxmlformats.org/officeDocument/2006/relationships/oleObject" Target="embeddings/oleObject227.bin"/><Relationship Id="rId442" Type="http://schemas.openxmlformats.org/officeDocument/2006/relationships/image" Target="media/image141.wmf"/><Relationship Id="rId463" Type="http://schemas.openxmlformats.org/officeDocument/2006/relationships/oleObject" Target="embeddings/oleObject25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44.png"/><Relationship Id="rId158" Type="http://schemas.openxmlformats.org/officeDocument/2006/relationships/oleObject" Target="embeddings/oleObject80.bin"/><Relationship Id="rId302" Type="http://schemas.openxmlformats.org/officeDocument/2006/relationships/image" Target="media/image88.wmf"/><Relationship Id="rId323" Type="http://schemas.openxmlformats.org/officeDocument/2006/relationships/image" Target="media/image910.wmf"/><Relationship Id="rId344" Type="http://schemas.openxmlformats.org/officeDocument/2006/relationships/image" Target="media/image10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55.wmf"/><Relationship Id="rId365" Type="http://schemas.openxmlformats.org/officeDocument/2006/relationships/image" Target="media/image113.wmf"/><Relationship Id="rId386" Type="http://schemas.openxmlformats.org/officeDocument/2006/relationships/oleObject" Target="embeddings/oleObject209.bin"/><Relationship Id="rId190" Type="http://schemas.openxmlformats.org/officeDocument/2006/relationships/image" Target="media/image61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71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830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4.bin"/><Relationship Id="rId453" Type="http://schemas.openxmlformats.org/officeDocument/2006/relationships/oleObject" Target="embeddings/oleObject247.bin"/><Relationship Id="rId106" Type="http://schemas.openxmlformats.org/officeDocument/2006/relationships/image" Target="media/image310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9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125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500.wmf"/><Relationship Id="rId334" Type="http://schemas.openxmlformats.org/officeDocument/2006/relationships/image" Target="media/image99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19.wmf"/><Relationship Id="rId397" Type="http://schemas.openxmlformats.org/officeDocument/2006/relationships/oleObject" Target="embeddings/oleObject21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77.wmf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17.bin"/><Relationship Id="rId422" Type="http://schemas.openxmlformats.org/officeDocument/2006/relationships/image" Target="media/image134.wmf"/><Relationship Id="rId443" Type="http://schemas.openxmlformats.org/officeDocument/2006/relationships/oleObject" Target="embeddings/oleObject241.bin"/><Relationship Id="rId464" Type="http://schemas.openxmlformats.org/officeDocument/2006/relationships/image" Target="media/image151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010.wmf"/><Relationship Id="rId84" Type="http://schemas.openxmlformats.org/officeDocument/2006/relationships/image" Target="media/image27.wmf"/><Relationship Id="rId138" Type="http://schemas.openxmlformats.org/officeDocument/2006/relationships/image" Target="media/image45.png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720.wmf"/><Relationship Id="rId412" Type="http://schemas.openxmlformats.org/officeDocument/2006/relationships/image" Target="media/image129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146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470.wmf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193.bin"/><Relationship Id="rId398" Type="http://schemas.openxmlformats.org/officeDocument/2006/relationships/image" Target="media/image121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216" Type="http://schemas.openxmlformats.org/officeDocument/2006/relationships/image" Target="media/image66.png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53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93.png"/><Relationship Id="rId367" Type="http://schemas.openxmlformats.org/officeDocument/2006/relationships/image" Target="media/image114.wmf"/><Relationship Id="rId171" Type="http://schemas.openxmlformats.org/officeDocument/2006/relationships/image" Target="media/image52.wmf"/><Relationship Id="rId227" Type="http://schemas.openxmlformats.org/officeDocument/2006/relationships/image" Target="media/image72.wmf"/><Relationship Id="rId269" Type="http://schemas.openxmlformats.org/officeDocument/2006/relationships/image" Target="media/image80.png"/><Relationship Id="rId434" Type="http://schemas.openxmlformats.org/officeDocument/2006/relationships/oleObject" Target="embeddings/oleObject235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0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46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20.wmf"/><Relationship Id="rId403" Type="http://schemas.openxmlformats.org/officeDocument/2006/relationships/image" Target="media/image123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2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860.wmf"/><Relationship Id="rId347" Type="http://schemas.openxmlformats.org/officeDocument/2006/relationships/oleObject" Target="embeddings/oleObject188.bin"/><Relationship Id="rId44" Type="http://schemas.openxmlformats.org/officeDocument/2006/relationships/image" Target="media/image1110.wmf"/><Relationship Id="rId86" Type="http://schemas.openxmlformats.org/officeDocument/2006/relationships/image" Target="media/image28.wmf"/><Relationship Id="rId151" Type="http://schemas.openxmlformats.org/officeDocument/2006/relationships/image" Target="media/image270.wmf"/><Relationship Id="rId389" Type="http://schemas.openxmlformats.org/officeDocument/2006/relationships/oleObject" Target="embeddings/oleObject211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730.wmf"/><Relationship Id="rId414" Type="http://schemas.openxmlformats.org/officeDocument/2006/relationships/image" Target="media/image130.wmf"/><Relationship Id="rId456" Type="http://schemas.openxmlformats.org/officeDocument/2006/relationships/image" Target="media/image14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320.wmf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74.bin"/><Relationship Id="rId55" Type="http://schemas.openxmlformats.org/officeDocument/2006/relationships/image" Target="media/image15.png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5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9.bin"/><Relationship Id="rId467" Type="http://schemas.openxmlformats.org/officeDocument/2006/relationships/oleObject" Target="embeddings/oleObject254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image" Target="media/image21.wmf"/><Relationship Id="rId131" Type="http://schemas.openxmlformats.org/officeDocument/2006/relationships/image" Target="media/image42.wmf"/><Relationship Id="rId327" Type="http://schemas.openxmlformats.org/officeDocument/2006/relationships/image" Target="media/image95.png"/><Relationship Id="rId369" Type="http://schemas.openxmlformats.org/officeDocument/2006/relationships/image" Target="media/image115.wmf"/><Relationship Id="rId173" Type="http://schemas.openxmlformats.org/officeDocument/2006/relationships/image" Target="media/image510.wmf"/><Relationship Id="rId229" Type="http://schemas.openxmlformats.org/officeDocument/2006/relationships/image" Target="media/image690.wmf"/><Relationship Id="rId380" Type="http://schemas.openxmlformats.org/officeDocument/2006/relationships/image" Target="media/image121.wmf"/><Relationship Id="rId436" Type="http://schemas.openxmlformats.org/officeDocument/2006/relationships/image" Target="media/image139.wmf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84.wmf"/><Relationship Id="rId338" Type="http://schemas.openxmlformats.org/officeDocument/2006/relationships/image" Target="media/image101.wmf"/><Relationship Id="rId8" Type="http://schemas.openxmlformats.org/officeDocument/2006/relationships/endnotes" Target="endnotes.xml"/><Relationship Id="rId142" Type="http://schemas.openxmlformats.org/officeDocument/2006/relationships/image" Target="media/image47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180.wmf"/><Relationship Id="rId405" Type="http://schemas.openxmlformats.org/officeDocument/2006/relationships/image" Target="media/image125.emf"/><Relationship Id="rId447" Type="http://schemas.openxmlformats.org/officeDocument/2006/relationships/image" Target="media/image143.wmf"/><Relationship Id="rId251" Type="http://schemas.openxmlformats.org/officeDocument/2006/relationships/oleObject" Target="embeddings/oleObject133.bin"/><Relationship Id="rId46" Type="http://schemas.openxmlformats.org/officeDocument/2006/relationships/image" Target="media/image12.wmf"/><Relationship Id="rId293" Type="http://schemas.openxmlformats.org/officeDocument/2006/relationships/image" Target="media/image86.wmf"/><Relationship Id="rId307" Type="http://schemas.openxmlformats.org/officeDocument/2006/relationships/image" Target="media/image870.wmf"/><Relationship Id="rId349" Type="http://schemas.openxmlformats.org/officeDocument/2006/relationships/oleObject" Target="embeddings/oleObject189.bin"/><Relationship Id="rId88" Type="http://schemas.openxmlformats.org/officeDocument/2006/relationships/image" Target="media/image29.emf"/><Relationship Id="rId111" Type="http://schemas.openxmlformats.org/officeDocument/2006/relationships/oleObject" Target="embeddings/oleObject55.bin"/><Relationship Id="rId153" Type="http://schemas.openxmlformats.org/officeDocument/2006/relationships/image" Target="media/image49.png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6.bin"/><Relationship Id="rId416" Type="http://schemas.openxmlformats.org/officeDocument/2006/relationships/image" Target="media/image131.wmf"/><Relationship Id="rId220" Type="http://schemas.openxmlformats.org/officeDocument/2006/relationships/oleObject" Target="embeddings/oleObject115.bin"/><Relationship Id="rId458" Type="http://schemas.openxmlformats.org/officeDocument/2006/relationships/image" Target="media/image148.wmf"/><Relationship Id="rId15" Type="http://schemas.openxmlformats.org/officeDocument/2006/relationships/oleObject" Target="embeddings/oleObject3.bin"/><Relationship Id="rId57" Type="http://schemas.openxmlformats.org/officeDocument/2006/relationships/image" Target="media/image17.wmf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5.bin"/><Relationship Id="rId99" Type="http://schemas.openxmlformats.org/officeDocument/2006/relationships/image" Target="media/image34.wmf"/><Relationship Id="rId122" Type="http://schemas.openxmlformats.org/officeDocument/2006/relationships/image" Target="media/image38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16.wmf"/><Relationship Id="rId427" Type="http://schemas.openxmlformats.org/officeDocument/2006/relationships/oleObject" Target="embeddings/oleObject230.bin"/><Relationship Id="rId469" Type="http://schemas.openxmlformats.org/officeDocument/2006/relationships/oleObject" Target="embeddings/oleObject255.bin"/><Relationship Id="rId26" Type="http://schemas.openxmlformats.org/officeDocument/2006/relationships/image" Target="media/image11.wmf"/><Relationship Id="rId231" Type="http://schemas.openxmlformats.org/officeDocument/2006/relationships/image" Target="media/image700.wmf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179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53.wmf"/><Relationship Id="rId340" Type="http://schemas.openxmlformats.org/officeDocument/2006/relationships/image" Target="media/image102.wmf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7.bin"/><Relationship Id="rId438" Type="http://schemas.openxmlformats.org/officeDocument/2006/relationships/oleObject" Target="embeddings/oleObject238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85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290.wmf"/><Relationship Id="rId144" Type="http://schemas.openxmlformats.org/officeDocument/2006/relationships/image" Target="media/image4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0.bin"/><Relationship Id="rId393" Type="http://schemas.openxmlformats.org/officeDocument/2006/relationships/image" Target="media/image1190.wmf"/><Relationship Id="rId407" Type="http://schemas.openxmlformats.org/officeDocument/2006/relationships/oleObject" Target="embeddings/oleObject220.bin"/><Relationship Id="rId449" Type="http://schemas.openxmlformats.org/officeDocument/2006/relationships/image" Target="media/image144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75.wmf"/><Relationship Id="rId295" Type="http://schemas.openxmlformats.org/officeDocument/2006/relationships/image" Target="media/image530.wmf"/><Relationship Id="rId309" Type="http://schemas.openxmlformats.org/officeDocument/2006/relationships/image" Target="media/image89.wmf"/><Relationship Id="rId460" Type="http://schemas.openxmlformats.org/officeDocument/2006/relationships/image" Target="media/image149.wmf"/><Relationship Id="rId48" Type="http://schemas.openxmlformats.org/officeDocument/2006/relationships/image" Target="media/image13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6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63.wmf"/><Relationship Id="rId362" Type="http://schemas.openxmlformats.org/officeDocument/2006/relationships/oleObject" Target="embeddings/oleObject197.bin"/><Relationship Id="rId418" Type="http://schemas.openxmlformats.org/officeDocument/2006/relationships/image" Target="media/image132.wmf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41.bin"/><Relationship Id="rId471" Type="http://schemas.openxmlformats.org/officeDocument/2006/relationships/fontTable" Target="fontTable.xml"/><Relationship Id="rId17" Type="http://schemas.openxmlformats.org/officeDocument/2006/relationships/oleObject" Target="embeddings/oleObject4.bin"/><Relationship Id="rId59" Type="http://schemas.openxmlformats.org/officeDocument/2006/relationships/image" Target="media/image18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80.bin"/><Relationship Id="rId373" Type="http://schemas.openxmlformats.org/officeDocument/2006/relationships/image" Target="media/image117.wmf"/><Relationship Id="rId429" Type="http://schemas.openxmlformats.org/officeDocument/2006/relationships/oleObject" Target="embeddings/oleObject232.bin"/><Relationship Id="rId1" Type="http://schemas.openxmlformats.org/officeDocument/2006/relationships/customXml" Target="../customXml/item1.xml"/><Relationship Id="rId233" Type="http://schemas.openxmlformats.org/officeDocument/2006/relationships/image" Target="media/image710.wmf"/><Relationship Id="rId440" Type="http://schemas.openxmlformats.org/officeDocument/2006/relationships/oleObject" Target="embeddings/oleObject239.bin"/><Relationship Id="rId28" Type="http://schemas.openxmlformats.org/officeDocument/2006/relationships/image" Target="media/image311.wmf"/><Relationship Id="rId275" Type="http://schemas.openxmlformats.org/officeDocument/2006/relationships/oleObject" Target="embeddings/oleObject148.bin"/><Relationship Id="rId300" Type="http://schemas.openxmlformats.org/officeDocument/2006/relationships/image" Target="media/image8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43.jpg"/><Relationship Id="rId177" Type="http://schemas.openxmlformats.org/officeDocument/2006/relationships/image" Target="media/image54.wmf"/><Relationship Id="rId342" Type="http://schemas.openxmlformats.org/officeDocument/2006/relationships/image" Target="media/image103.wmf"/><Relationship Id="rId384" Type="http://schemas.openxmlformats.org/officeDocument/2006/relationships/oleObject" Target="embeddings/oleObject208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9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57.bin"/><Relationship Id="rId451" Type="http://schemas.openxmlformats.org/officeDocument/2006/relationships/image" Target="media/image145.wmf"/><Relationship Id="rId50" Type="http://schemas.openxmlformats.org/officeDocument/2006/relationships/image" Target="media/image118.wmf"/><Relationship Id="rId104" Type="http://schemas.openxmlformats.org/officeDocument/2006/relationships/image" Target="media/image300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60.wmf"/><Relationship Id="rId311" Type="http://schemas.openxmlformats.org/officeDocument/2006/relationships/image" Target="media/image90.wmf"/><Relationship Id="rId353" Type="http://schemas.openxmlformats.org/officeDocument/2006/relationships/oleObject" Target="embeddings/oleObject191.bin"/><Relationship Id="rId395" Type="http://schemas.openxmlformats.org/officeDocument/2006/relationships/image" Target="media/image1200.wmf"/><Relationship Id="rId409" Type="http://schemas.openxmlformats.org/officeDocument/2006/relationships/oleObject" Target="embeddings/oleObject22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33.wmf"/><Relationship Id="rId255" Type="http://schemas.openxmlformats.org/officeDocument/2006/relationships/image" Target="media/image76.wmf"/><Relationship Id="rId297" Type="http://schemas.openxmlformats.org/officeDocument/2006/relationships/image" Target="media/image850.wmf"/><Relationship Id="rId462" Type="http://schemas.openxmlformats.org/officeDocument/2006/relationships/image" Target="media/image150.wmf"/><Relationship Id="rId115" Type="http://schemas.openxmlformats.org/officeDocument/2006/relationships/image" Target="media/image35.wmf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198.bin"/><Relationship Id="rId61" Type="http://schemas.openxmlformats.org/officeDocument/2006/relationships/image" Target="media/image19.wmf"/><Relationship Id="rId199" Type="http://schemas.openxmlformats.org/officeDocument/2006/relationships/image" Target="media/image60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60AE5E-2B7A-4BFB-9F25-6DB9A09B3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769</Words>
  <Characters>9732</Characters>
  <Application>Microsoft Office Word</Application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02T15:17:00Z</dcterms:created>
  <dcterms:modified xsi:type="dcterms:W3CDTF">2019-05-02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